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45E7" w:rsidRPr="003F77A4" w:rsidRDefault="005A5F44" w:rsidP="003F77A4">
      <w:pPr>
        <w:pStyle w:val="RAvsnitt"/>
        <w:rPr>
          <w:rFonts w:ascii="Arial" w:hAnsi="Arial"/>
        </w:rPr>
      </w:pPr>
      <w:r w:rsidRPr="005A5F44">
        <w:rPr>
          <w:rFonts w:ascii="Arial" w:hAnsi="Arial" w:cs="Arial"/>
          <w:noProof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-1089660</wp:posOffset>
            </wp:positionH>
            <wp:positionV relativeFrom="paragraph">
              <wp:posOffset>-1351280</wp:posOffset>
            </wp:positionV>
            <wp:extent cx="7581900" cy="10725150"/>
            <wp:effectExtent l="0" t="0" r="0" b="0"/>
            <wp:wrapNone/>
            <wp:docPr id="8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Beta.wm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79995" cy="10725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645E7" w:rsidRPr="003F77A4">
        <w:rPr>
          <w:rFonts w:ascii="Arial" w:hAnsi="Arial"/>
        </w:rPr>
        <w:t>Repetition kap 1–2</w:t>
      </w:r>
    </w:p>
    <w:p w:rsidR="00E645E7" w:rsidRDefault="00E645E7" w:rsidP="003F77A4">
      <w:pPr>
        <w:pStyle w:val="Brdtextluftver"/>
      </w:pPr>
      <w:r>
        <w:t xml:space="preserve">Alla </w:t>
      </w:r>
      <w:r w:rsidRPr="00E645E7">
        <w:t>uppgifter</w:t>
      </w:r>
      <w:r>
        <w:t xml:space="preserve"> i det här repetitionsavsnittet finns som lösta exempel i </w:t>
      </w:r>
      <w:r w:rsidR="00C407B0">
        <w:t>Beta</w:t>
      </w:r>
      <w:r>
        <w:t xml:space="preserve">. </w:t>
      </w:r>
      <w:r w:rsidR="003F77A4">
        <w:br/>
      </w:r>
      <w:r>
        <w:t xml:space="preserve">Intill varje uppgift står det på vilken sida du hittar exemplet. Om det är någon </w:t>
      </w:r>
      <w:r w:rsidR="003F77A4">
        <w:br/>
      </w:r>
      <w:r>
        <w:t xml:space="preserve">uppgift som du inte vet hur du ska lösa, kan du slå upp den sidan i boken </w:t>
      </w:r>
      <w:r w:rsidR="003F77A4">
        <w:br/>
      </w:r>
      <w:r>
        <w:t>och titta på hur en lösning kan se ut.</w:t>
      </w:r>
    </w:p>
    <w:p w:rsidR="00E645E7" w:rsidRDefault="00E645E7" w:rsidP="003F77A4">
      <w:pPr>
        <w:pStyle w:val="Brdtextluftver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Sid</w:t>
      </w:r>
    </w:p>
    <w:p w:rsidR="00E4618D" w:rsidRDefault="000C16DB" w:rsidP="00E4618D">
      <w:pPr>
        <w:pStyle w:val="Uppgiftluftver"/>
      </w:pPr>
      <w:r>
        <w:rPr>
          <w:rFonts w:ascii="Arial Black" w:hAnsi="Arial Black"/>
          <w:noProof/>
          <w:szCs w:val="20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3358515</wp:posOffset>
            </wp:positionH>
            <wp:positionV relativeFrom="paragraph">
              <wp:posOffset>209550</wp:posOffset>
            </wp:positionV>
            <wp:extent cx="1171575" cy="381000"/>
            <wp:effectExtent l="19050" t="0" r="9525" b="0"/>
            <wp:wrapNone/>
            <wp:docPr id="2" name="Bildobjekt 1" descr="R1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1_1.png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F77A4" w:rsidRPr="00C9670A">
        <w:rPr>
          <w:rStyle w:val="Uppgiftssiffra"/>
        </w:rPr>
        <w:t xml:space="preserve">  </w:t>
      </w:r>
      <w:r w:rsidR="00E645E7" w:rsidRPr="00C9670A">
        <w:rPr>
          <w:rStyle w:val="Uppgiftssiffra"/>
        </w:rPr>
        <w:t>1</w:t>
      </w:r>
      <w:r w:rsidR="00E4618D" w:rsidRPr="00E4618D">
        <w:rPr>
          <w:b/>
          <w:bCs/>
        </w:rPr>
        <w:t xml:space="preserve"> </w:t>
      </w:r>
      <w:r w:rsidR="00E4618D" w:rsidRPr="00E04A49">
        <w:rPr>
          <w:b/>
          <w:bCs/>
        </w:rPr>
        <w:tab/>
      </w:r>
      <w:r w:rsidR="00E4618D" w:rsidRPr="00E04A49">
        <w:t xml:space="preserve">Hur stor andel av rektangeln är </w:t>
      </w:r>
      <w:r w:rsidR="00E4618D">
        <w:tab/>
      </w:r>
      <w:r w:rsidR="00E4618D">
        <w:tab/>
        <w:t>9</w:t>
      </w:r>
    </w:p>
    <w:p w:rsidR="00E4618D" w:rsidRDefault="00E4618D" w:rsidP="00C407B0">
      <w:pPr>
        <w:pStyle w:val="Uppgiftrad2"/>
        <w:tabs>
          <w:tab w:val="clear" w:pos="3000"/>
          <w:tab w:val="clear" w:pos="5000"/>
          <w:tab w:val="left" w:pos="3119"/>
          <w:tab w:val="left" w:pos="5670"/>
        </w:tabs>
      </w:pPr>
      <w:r>
        <w:tab/>
      </w:r>
      <w:proofErr w:type="gramStart"/>
      <w:r w:rsidRPr="00E04A49">
        <w:t>a)  röd</w:t>
      </w:r>
      <w:proofErr w:type="gramEnd"/>
      <w:r w:rsidRPr="00E04A49">
        <w:tab/>
        <w:t>b)  gul eller röd</w:t>
      </w:r>
    </w:p>
    <w:p w:rsidR="00E4618D" w:rsidRDefault="00E4618D" w:rsidP="00C407B0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E4618D">
        <w:rPr>
          <w:rStyle w:val="Uppgiftssiffra"/>
        </w:rPr>
        <w:t xml:space="preserve">  2</w:t>
      </w:r>
      <w:r>
        <w:rPr>
          <w:b/>
          <w:bCs/>
        </w:rPr>
        <w:tab/>
      </w:r>
      <w:r w:rsidRPr="00E04A49">
        <w:t xml:space="preserve">En tårta är delad i 10 lika stora bitar, Simone och Erik äter varsin bit. </w:t>
      </w:r>
      <w:r w:rsidR="00C407B0">
        <w:br/>
      </w:r>
      <w:r w:rsidRPr="00E04A49">
        <w:t>Hur stor andel av tårtan finns sedan kvar?</w:t>
      </w:r>
      <w:r>
        <w:tab/>
      </w:r>
      <w:r>
        <w:tab/>
        <w:t>10</w:t>
      </w:r>
    </w:p>
    <w:p w:rsidR="00E4618D" w:rsidRPr="00E04A49" w:rsidRDefault="00E4618D" w:rsidP="00C407B0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C407B0">
        <w:rPr>
          <w:rStyle w:val="Uppgiftssiffra"/>
        </w:rPr>
        <w:t xml:space="preserve">  3</w:t>
      </w:r>
      <w:r>
        <w:rPr>
          <w:b/>
          <w:bCs/>
        </w:rPr>
        <w:tab/>
      </w:r>
      <w:proofErr w:type="spellStart"/>
      <w:r w:rsidRPr="00E04A49">
        <w:t>Jemina</w:t>
      </w:r>
      <w:proofErr w:type="spellEnd"/>
      <w:r w:rsidRPr="00E04A49">
        <w:t xml:space="preserve"> har 360 kr. Hon köper en biobiljett för en tredjedel av pengarna.</w:t>
      </w:r>
      <w:r>
        <w:tab/>
        <w:t>10</w:t>
      </w:r>
    </w:p>
    <w:p w:rsidR="00E4618D" w:rsidRPr="00E04A49" w:rsidRDefault="00E4618D" w:rsidP="00C407B0">
      <w:pPr>
        <w:pStyle w:val="Uppgiftrad2"/>
        <w:tabs>
          <w:tab w:val="clear" w:pos="3000"/>
          <w:tab w:val="clear" w:pos="5000"/>
          <w:tab w:val="left" w:pos="3119"/>
          <w:tab w:val="left" w:pos="5670"/>
        </w:tabs>
      </w:pPr>
      <w:r>
        <w:tab/>
      </w:r>
      <w:r w:rsidRPr="00E04A49">
        <w:t>a)  Hur mycket kostar biobiljetten?</w:t>
      </w:r>
    </w:p>
    <w:p w:rsidR="00E4618D" w:rsidRDefault="00E4618D" w:rsidP="00C407B0">
      <w:pPr>
        <w:pStyle w:val="Uppgiftrad2"/>
        <w:tabs>
          <w:tab w:val="clear" w:pos="3000"/>
          <w:tab w:val="clear" w:pos="5000"/>
          <w:tab w:val="left" w:pos="3119"/>
          <w:tab w:val="left" w:pos="5670"/>
        </w:tabs>
      </w:pPr>
      <w:r>
        <w:tab/>
      </w:r>
      <w:r w:rsidRPr="00E04A49">
        <w:t xml:space="preserve">b)  Hur stor andel av pengarna har </w:t>
      </w:r>
      <w:proofErr w:type="spellStart"/>
      <w:r w:rsidRPr="00E04A49">
        <w:t>Jemina</w:t>
      </w:r>
      <w:proofErr w:type="spellEnd"/>
      <w:r w:rsidRPr="00E04A49">
        <w:t xml:space="preserve"> kvar?</w:t>
      </w:r>
    </w:p>
    <w:p w:rsidR="00E4618D" w:rsidRPr="00E04A49" w:rsidRDefault="00E4618D" w:rsidP="00C407B0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C407B0">
        <w:rPr>
          <w:rStyle w:val="Uppgiftssiffra"/>
        </w:rPr>
        <w:t xml:space="preserve">  4</w:t>
      </w:r>
      <w:r>
        <w:rPr>
          <w:b/>
          <w:bCs/>
        </w:rPr>
        <w:tab/>
      </w:r>
      <w:r w:rsidRPr="00E04A49">
        <w:t>Skriv talen i decimalform.</w:t>
      </w:r>
      <w:r>
        <w:tab/>
      </w:r>
      <w:r>
        <w:tab/>
      </w:r>
      <w:r w:rsidR="00C407B0">
        <w:tab/>
      </w:r>
      <w:r>
        <w:t>17</w:t>
      </w:r>
    </w:p>
    <w:p w:rsidR="00E4618D" w:rsidRDefault="00E4618D" w:rsidP="00C407B0">
      <w:pPr>
        <w:pStyle w:val="Uppgiftrad2"/>
        <w:tabs>
          <w:tab w:val="clear" w:pos="3000"/>
          <w:tab w:val="clear" w:pos="5000"/>
          <w:tab w:val="left" w:pos="3119"/>
          <w:tab w:val="left" w:pos="5670"/>
        </w:tabs>
      </w:pPr>
      <w:r>
        <w:tab/>
      </w:r>
      <w:r w:rsidRPr="00E04A49">
        <w:t xml:space="preserve">a) </w:t>
      </w:r>
      <w:bookmarkStart w:id="0" w:name="MTBlankEqn"/>
      <w:r w:rsidR="00C407B0" w:rsidRPr="00C407B0">
        <w:rPr>
          <w:position w:val="-24"/>
        </w:rPr>
        <w:object w:dxaOrig="320" w:dyaOrig="620">
          <v:shape id="_x0000_i1025" type="#_x0000_t75" style="width:15.75pt;height:30.75pt" o:ole="">
            <v:imagedata r:id="rId10" o:title=""/>
          </v:shape>
          <o:OLEObject Type="Embed" ProgID="Equation.DSMT4" ShapeID="_x0000_i1025" DrawAspect="Content" ObjectID="_1653891662" r:id="rId11"/>
        </w:object>
      </w:r>
      <w:bookmarkEnd w:id="0"/>
      <w:r w:rsidRPr="00E04A49">
        <w:tab/>
        <w:t>b) </w:t>
      </w:r>
      <w:r w:rsidR="00C407B0" w:rsidRPr="00C407B0">
        <w:rPr>
          <w:position w:val="-24"/>
        </w:rPr>
        <w:object w:dxaOrig="440" w:dyaOrig="620">
          <v:shape id="_x0000_i1026" type="#_x0000_t75" style="width:21.75pt;height:30.75pt" o:ole="">
            <v:imagedata r:id="rId12" o:title=""/>
          </v:shape>
          <o:OLEObject Type="Embed" ProgID="Equation.DSMT4" ShapeID="_x0000_i1026" DrawAspect="Content" ObjectID="_1653891663" r:id="rId13"/>
        </w:object>
      </w:r>
      <w:r w:rsidRPr="00E04A49">
        <w:tab/>
        <w:t>c) </w:t>
      </w:r>
      <w:r w:rsidR="00C407B0" w:rsidRPr="00C407B0">
        <w:rPr>
          <w:position w:val="-30"/>
        </w:rPr>
        <w:object w:dxaOrig="600" w:dyaOrig="680">
          <v:shape id="_x0000_i1027" type="#_x0000_t75" style="width:30pt;height:33.75pt" o:ole="">
            <v:imagedata r:id="rId14" o:title=""/>
          </v:shape>
          <o:OLEObject Type="Embed" ProgID="Equation.DSMT4" ShapeID="_x0000_i1027" DrawAspect="Content" ObjectID="_1653891664" r:id="rId15"/>
        </w:object>
      </w:r>
    </w:p>
    <w:p w:rsidR="00E4618D" w:rsidRPr="00E04A49" w:rsidRDefault="00E4618D" w:rsidP="00C407B0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C407B0">
        <w:rPr>
          <w:rStyle w:val="Uppgiftssiffra"/>
        </w:rPr>
        <w:t xml:space="preserve">  5</w:t>
      </w:r>
      <w:r w:rsidRPr="00E04A49">
        <w:rPr>
          <w:b/>
          <w:bCs/>
        </w:rPr>
        <w:tab/>
      </w:r>
      <w:r w:rsidRPr="00E04A49">
        <w:t>Skriv talen i bråkform.</w:t>
      </w:r>
      <w:r>
        <w:tab/>
      </w:r>
      <w:r>
        <w:tab/>
      </w:r>
      <w:r>
        <w:tab/>
        <w:t>17</w:t>
      </w:r>
    </w:p>
    <w:p w:rsidR="00E4618D" w:rsidRDefault="00E4618D" w:rsidP="00C407B0">
      <w:pPr>
        <w:pStyle w:val="Uppgiftrad2"/>
        <w:tabs>
          <w:tab w:val="clear" w:pos="3000"/>
          <w:tab w:val="clear" w:pos="5000"/>
          <w:tab w:val="left" w:pos="3119"/>
          <w:tab w:val="left" w:pos="5670"/>
        </w:tabs>
      </w:pPr>
      <w:r>
        <w:tab/>
      </w:r>
      <w:proofErr w:type="gramStart"/>
      <w:r w:rsidRPr="00E04A49">
        <w:t>a)  0</w:t>
      </w:r>
      <w:proofErr w:type="gramEnd"/>
      <w:r w:rsidRPr="00E04A49">
        <w:t>,6</w:t>
      </w:r>
      <w:r w:rsidRPr="00E04A49">
        <w:tab/>
        <w:t>b)  0,11</w:t>
      </w:r>
      <w:r w:rsidRPr="00E04A49">
        <w:tab/>
        <w:t>c)  0,003</w:t>
      </w:r>
    </w:p>
    <w:p w:rsidR="00E4618D" w:rsidRPr="00E04A49" w:rsidRDefault="00E4618D" w:rsidP="00C407B0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C407B0">
        <w:rPr>
          <w:rStyle w:val="Uppgiftssiffra"/>
        </w:rPr>
        <w:t xml:space="preserve">  6</w:t>
      </w:r>
      <w:r w:rsidRPr="00E04A49">
        <w:rPr>
          <w:b/>
          <w:bCs/>
        </w:rPr>
        <w:tab/>
      </w:r>
      <w:r w:rsidRPr="00E04A49">
        <w:t>Vilket tal är störst?</w:t>
      </w:r>
      <w:r>
        <w:tab/>
      </w:r>
      <w:r>
        <w:tab/>
      </w:r>
      <w:r>
        <w:tab/>
        <w:t>18</w:t>
      </w:r>
    </w:p>
    <w:p w:rsidR="00E4618D" w:rsidRDefault="00E4618D" w:rsidP="00AA2517">
      <w:pPr>
        <w:pStyle w:val="Uppgiftrad2"/>
        <w:tabs>
          <w:tab w:val="clear" w:pos="3000"/>
          <w:tab w:val="left" w:pos="3119"/>
        </w:tabs>
      </w:pPr>
      <w:r>
        <w:tab/>
      </w:r>
      <w:r w:rsidRPr="00E04A49">
        <w:t xml:space="preserve">a) </w:t>
      </w:r>
      <w:r w:rsidR="00C407B0" w:rsidRPr="00C407B0">
        <w:rPr>
          <w:position w:val="-24"/>
        </w:rPr>
        <w:object w:dxaOrig="320" w:dyaOrig="620">
          <v:shape id="_x0000_i1028" type="#_x0000_t75" style="width:15.75pt;height:30.75pt" o:ole="">
            <v:imagedata r:id="rId16" o:title=""/>
          </v:shape>
          <o:OLEObject Type="Embed" ProgID="Equation.DSMT4" ShapeID="_x0000_i1028" DrawAspect="Content" ObjectID="_1653891665" r:id="rId17"/>
        </w:object>
      </w:r>
      <w:r w:rsidRPr="00E04A49">
        <w:t xml:space="preserve"> eller 0,5</w:t>
      </w:r>
      <w:r w:rsidRPr="00E04A49">
        <w:tab/>
      </w:r>
      <w:proofErr w:type="gramStart"/>
      <w:r w:rsidRPr="00E04A49">
        <w:t>b)  0</w:t>
      </w:r>
      <w:proofErr w:type="gramEnd"/>
      <w:r w:rsidRPr="00E04A49">
        <w:t xml:space="preserve">,32 eller </w:t>
      </w:r>
      <w:r w:rsidR="00C407B0" w:rsidRPr="00C407B0">
        <w:rPr>
          <w:position w:val="-24"/>
        </w:rPr>
        <w:object w:dxaOrig="440" w:dyaOrig="620">
          <v:shape id="_x0000_i1029" type="#_x0000_t75" style="width:21.75pt;height:30.75pt" o:ole="">
            <v:imagedata r:id="rId18" o:title=""/>
          </v:shape>
          <o:OLEObject Type="Embed" ProgID="Equation.DSMT4" ShapeID="_x0000_i1029" DrawAspect="Content" ObjectID="_1653891666" r:id="rId19"/>
        </w:object>
      </w:r>
    </w:p>
    <w:p w:rsidR="00E4618D" w:rsidRDefault="00E4618D" w:rsidP="00C407B0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C407B0">
        <w:rPr>
          <w:rStyle w:val="Uppgiftssiffra"/>
        </w:rPr>
        <w:t xml:space="preserve">  7</w:t>
      </w:r>
      <w:r>
        <w:rPr>
          <w:b/>
          <w:bCs/>
        </w:rPr>
        <w:tab/>
      </w:r>
      <w:r w:rsidRPr="00E04A49">
        <w:t>Du har talet 0,147. Låt t</w:t>
      </w:r>
      <w:r>
        <w:t>ion</w:t>
      </w:r>
      <w:r w:rsidRPr="00E04A49">
        <w:t>delssiffran byta plats med t</w:t>
      </w:r>
      <w:r>
        <w:t>usen</w:t>
      </w:r>
      <w:r w:rsidRPr="00E04A49">
        <w:t xml:space="preserve">delssiffran. </w:t>
      </w:r>
      <w:r w:rsidR="005A5F44">
        <w:br/>
      </w:r>
      <w:r w:rsidRPr="00E04A49">
        <w:t>Vilket tal får du då?</w:t>
      </w:r>
      <w:r>
        <w:tab/>
      </w:r>
      <w:r>
        <w:tab/>
      </w:r>
      <w:r>
        <w:tab/>
        <w:t>18</w:t>
      </w:r>
    </w:p>
    <w:p w:rsidR="00E4618D" w:rsidRDefault="00E4618D" w:rsidP="00C407B0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C407B0">
        <w:rPr>
          <w:rStyle w:val="Uppgiftssiffra"/>
        </w:rPr>
        <w:t xml:space="preserve">  8</w:t>
      </w:r>
      <w:r w:rsidRPr="004F014D">
        <w:rPr>
          <w:b/>
          <w:bCs/>
        </w:rPr>
        <w:tab/>
      </w:r>
      <w:r w:rsidRPr="004F014D">
        <w:t>Skriv talen i decimalform.</w:t>
      </w:r>
      <w:r>
        <w:tab/>
      </w:r>
      <w:r>
        <w:tab/>
      </w:r>
      <w:r>
        <w:tab/>
        <w:t>24</w:t>
      </w:r>
    </w:p>
    <w:p w:rsidR="00E4618D" w:rsidRDefault="00E4618D" w:rsidP="00C407B0">
      <w:pPr>
        <w:pStyle w:val="Uppgiftrad2"/>
        <w:tabs>
          <w:tab w:val="clear" w:pos="3000"/>
          <w:tab w:val="clear" w:pos="5000"/>
          <w:tab w:val="left" w:pos="3119"/>
          <w:tab w:val="left" w:pos="5670"/>
        </w:tabs>
        <w:rPr>
          <w:noProof/>
        </w:rPr>
      </w:pPr>
      <w:r>
        <w:tab/>
        <w:t xml:space="preserve">a) </w:t>
      </w:r>
      <w:r w:rsidR="00C407B0" w:rsidRPr="00C407B0">
        <w:rPr>
          <w:position w:val="-24"/>
        </w:rPr>
        <w:object w:dxaOrig="440" w:dyaOrig="620">
          <v:shape id="_x0000_i1030" type="#_x0000_t75" style="width:21.75pt;height:30.75pt" o:ole="">
            <v:imagedata r:id="rId20" o:title=""/>
          </v:shape>
          <o:OLEObject Type="Embed" ProgID="Equation.DSMT4" ShapeID="_x0000_i1030" DrawAspect="Content" ObjectID="_1653891667" r:id="rId21"/>
        </w:object>
      </w:r>
      <w:r>
        <w:tab/>
        <w:t>b) </w:t>
      </w:r>
      <w:r w:rsidR="00C407B0" w:rsidRPr="00C407B0">
        <w:rPr>
          <w:position w:val="-24"/>
        </w:rPr>
        <w:object w:dxaOrig="240" w:dyaOrig="620">
          <v:shape id="_x0000_i1031" type="#_x0000_t75" style="width:12pt;height:30.75pt" o:ole="">
            <v:imagedata r:id="rId22" o:title=""/>
          </v:shape>
          <o:OLEObject Type="Embed" ProgID="Equation.DSMT4" ShapeID="_x0000_i1031" DrawAspect="Content" ObjectID="_1653891668" r:id="rId23"/>
        </w:object>
      </w:r>
      <w:r>
        <w:tab/>
        <w:t>c) </w:t>
      </w:r>
      <w:r w:rsidR="00C407B0" w:rsidRPr="00C407B0">
        <w:rPr>
          <w:position w:val="-24"/>
        </w:rPr>
        <w:object w:dxaOrig="220" w:dyaOrig="620">
          <v:shape id="_x0000_i1032" type="#_x0000_t75" style="width:11.25pt;height:30.75pt" o:ole="">
            <v:imagedata r:id="rId24" o:title=""/>
          </v:shape>
          <o:OLEObject Type="Embed" ProgID="Equation.DSMT4" ShapeID="_x0000_i1032" DrawAspect="Content" ObjectID="_1653891669" r:id="rId25"/>
        </w:object>
      </w:r>
    </w:p>
    <w:p w:rsidR="00E4618D" w:rsidRDefault="00E4618D" w:rsidP="00C407B0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C407B0">
        <w:rPr>
          <w:rStyle w:val="Uppgiftssiffra"/>
        </w:rPr>
        <w:t xml:space="preserve">  9</w:t>
      </w:r>
      <w:r>
        <w:rPr>
          <w:b/>
          <w:bCs/>
        </w:rPr>
        <w:tab/>
      </w:r>
      <w:r w:rsidRPr="004F014D">
        <w:t>Skriv talen i bråkform.</w:t>
      </w:r>
      <w:r>
        <w:tab/>
      </w:r>
      <w:r>
        <w:tab/>
      </w:r>
      <w:r>
        <w:tab/>
        <w:t>25</w:t>
      </w:r>
    </w:p>
    <w:p w:rsidR="00E4618D" w:rsidRDefault="00E4618D" w:rsidP="00C407B0">
      <w:pPr>
        <w:pStyle w:val="Uppgiftrad2"/>
        <w:tabs>
          <w:tab w:val="clear" w:pos="3000"/>
          <w:tab w:val="clear" w:pos="5000"/>
          <w:tab w:val="left" w:pos="3119"/>
          <w:tab w:val="left" w:pos="5670"/>
        </w:tabs>
      </w:pPr>
      <w:r>
        <w:tab/>
      </w:r>
      <w:proofErr w:type="gramStart"/>
      <w:r w:rsidRPr="004F014D">
        <w:t>a)</w:t>
      </w:r>
      <w:r>
        <w:t>  </w:t>
      </w:r>
      <w:r w:rsidRPr="004F014D">
        <w:t>0</w:t>
      </w:r>
      <w:proofErr w:type="gramEnd"/>
      <w:r w:rsidRPr="004F014D">
        <w:t>,</w:t>
      </w:r>
      <w:r>
        <w:t>7</w:t>
      </w:r>
      <w:r>
        <w:tab/>
      </w:r>
      <w:r w:rsidRPr="004F014D">
        <w:t xml:space="preserve">b) </w:t>
      </w:r>
      <w:r>
        <w:t> </w:t>
      </w:r>
      <w:r w:rsidRPr="004F014D">
        <w:t>0,</w:t>
      </w:r>
      <w:r>
        <w:t>2</w:t>
      </w:r>
      <w:r w:rsidRPr="004F014D">
        <w:tab/>
        <w:t xml:space="preserve">c) </w:t>
      </w:r>
      <w:r>
        <w:t xml:space="preserve"> </w:t>
      </w:r>
      <w:r w:rsidRPr="004F014D">
        <w:t>0,</w:t>
      </w:r>
      <w:r>
        <w:t>8</w:t>
      </w:r>
    </w:p>
    <w:p w:rsidR="005A5F44" w:rsidRDefault="005A5F44">
      <w:pPr>
        <w:rPr>
          <w:b/>
          <w:bCs/>
        </w:rPr>
      </w:pPr>
      <w:r>
        <w:rPr>
          <w:b/>
          <w:bCs/>
        </w:rPr>
        <w:br w:type="page"/>
      </w:r>
    </w:p>
    <w:p w:rsidR="00E4618D" w:rsidRDefault="005A5F44" w:rsidP="00E4618D">
      <w:pPr>
        <w:pStyle w:val="Uppgiftluftver"/>
      </w:pPr>
      <w:r w:rsidRPr="005A5F44">
        <w:rPr>
          <w:rStyle w:val="Uppgiftssiffra"/>
          <w:noProof/>
        </w:rPr>
        <w:lastRenderedPageBreak/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3501390</wp:posOffset>
            </wp:positionH>
            <wp:positionV relativeFrom="paragraph">
              <wp:posOffset>-65405</wp:posOffset>
            </wp:positionV>
            <wp:extent cx="1133475" cy="476250"/>
            <wp:effectExtent l="19050" t="0" r="9525" b="0"/>
            <wp:wrapNone/>
            <wp:docPr id="10" name="Bildobjekt 9" descr="R1_10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1_10.wmf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A5F44">
        <w:rPr>
          <w:rStyle w:val="Uppgiftssiffra"/>
          <w:noProof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-1087755</wp:posOffset>
            </wp:positionH>
            <wp:positionV relativeFrom="paragraph">
              <wp:posOffset>-1351280</wp:posOffset>
            </wp:positionV>
            <wp:extent cx="7581900" cy="10725150"/>
            <wp:effectExtent l="19050" t="0" r="0" b="0"/>
            <wp:wrapNone/>
            <wp:docPr id="9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Beta.wm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81900" cy="10725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4618D" w:rsidRPr="005A5F44">
        <w:rPr>
          <w:rStyle w:val="Uppgiftssiffra"/>
        </w:rPr>
        <w:t>10</w:t>
      </w:r>
      <w:r w:rsidR="00E4618D" w:rsidRPr="005A5F44">
        <w:rPr>
          <w:rStyle w:val="Uppgiftssiffra"/>
        </w:rPr>
        <w:tab/>
      </w:r>
      <w:r w:rsidR="00E4618D">
        <w:t xml:space="preserve">Hur stor andel av rektangeln är vit? </w:t>
      </w:r>
      <w:r>
        <w:br/>
      </w:r>
      <w:r w:rsidR="00E4618D">
        <w:t>Svara i både bråkform och decimalform.</w:t>
      </w:r>
      <w:r>
        <w:tab/>
      </w:r>
      <w:r w:rsidR="00E4618D">
        <w:tab/>
        <w:t>25</w:t>
      </w:r>
    </w:p>
    <w:p w:rsidR="00E4618D" w:rsidRDefault="00E4618D" w:rsidP="00E4618D">
      <w:pPr>
        <w:pStyle w:val="Uppgiftluftver"/>
      </w:pPr>
      <w:r w:rsidRPr="005A5F44">
        <w:rPr>
          <w:rStyle w:val="Uppgiftssiffra"/>
        </w:rPr>
        <w:t>11</w:t>
      </w:r>
      <w:r w:rsidRPr="005A5F44">
        <w:rPr>
          <w:rStyle w:val="Uppgiftssiffra"/>
        </w:rPr>
        <w:tab/>
      </w:r>
      <w:r w:rsidRPr="004F014D">
        <w:t>Mät sträckan. Skriv längden på tre olika sätt.</w:t>
      </w:r>
    </w:p>
    <w:p w:rsidR="00E4618D" w:rsidRDefault="005A5F44" w:rsidP="00E4618D">
      <w:pPr>
        <w:pStyle w:val="Uppgiftluftver"/>
      </w:pPr>
      <w:r w:rsidRPr="005A5F44">
        <w:rPr>
          <w:rStyle w:val="Uppgiftssiffra"/>
        </w:rPr>
        <w:tab/>
      </w:r>
      <w:r w:rsidR="006536F2">
        <w:rPr>
          <w:noProof/>
        </w:rPr>
        <w:drawing>
          <wp:inline distT="0" distB="0" distL="0" distR="0">
            <wp:extent cx="892175" cy="200025"/>
            <wp:effectExtent l="0" t="0" r="3175" b="0"/>
            <wp:docPr id="11" name="Bildobjekt 10" descr="R1_11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1_11.wmf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89217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618D" w:rsidRDefault="00E4618D" w:rsidP="00E4618D">
      <w:pPr>
        <w:pStyle w:val="Uppgiftluftver"/>
      </w:pPr>
      <w:r w:rsidRPr="005A5F44">
        <w:rPr>
          <w:rStyle w:val="Uppgiftssiffra"/>
        </w:rPr>
        <w:t>12</w:t>
      </w:r>
      <w:r w:rsidRPr="005A5F44">
        <w:rPr>
          <w:rStyle w:val="Uppgiftssiffra"/>
        </w:rPr>
        <w:tab/>
      </w:r>
      <w:r w:rsidRPr="004F014D">
        <w:t xml:space="preserve">Skriv längderna </w:t>
      </w:r>
      <w:r>
        <w:t>i</w:t>
      </w:r>
      <w:r w:rsidRPr="004F014D">
        <w:t xml:space="preserve"> meter.</w:t>
      </w:r>
      <w:r>
        <w:tab/>
      </w:r>
      <w:r>
        <w:tab/>
      </w:r>
      <w:r>
        <w:tab/>
        <w:t>31</w:t>
      </w:r>
    </w:p>
    <w:p w:rsidR="00E4618D" w:rsidRDefault="00E4618D" w:rsidP="00C407B0">
      <w:pPr>
        <w:pStyle w:val="Uppgiftrad2"/>
        <w:tabs>
          <w:tab w:val="clear" w:pos="3000"/>
          <w:tab w:val="clear" w:pos="5000"/>
          <w:tab w:val="left" w:pos="3119"/>
          <w:tab w:val="left" w:pos="5670"/>
        </w:tabs>
      </w:pPr>
      <w:r w:rsidRPr="005A5F44">
        <w:rPr>
          <w:rStyle w:val="Uppgiftssiffra"/>
        </w:rPr>
        <w:tab/>
      </w:r>
      <w:r>
        <w:t>a) 1 m 65 cm</w:t>
      </w:r>
      <w:r>
        <w:tab/>
        <w:t>b)  2 m 34 cm</w:t>
      </w:r>
    </w:p>
    <w:p w:rsidR="00E4618D" w:rsidRDefault="00E4618D" w:rsidP="00C407B0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5A5F44">
        <w:rPr>
          <w:rStyle w:val="Uppgiftssiffra"/>
        </w:rPr>
        <w:t>13</w:t>
      </w:r>
      <w:r w:rsidRPr="005A5F44">
        <w:rPr>
          <w:rStyle w:val="Uppgiftssiffra"/>
        </w:rPr>
        <w:tab/>
      </w:r>
      <w:r w:rsidRPr="004F014D">
        <w:t xml:space="preserve">Skriv </w:t>
      </w:r>
      <w:r>
        <w:t>i</w:t>
      </w:r>
      <w:r w:rsidRPr="004F014D">
        <w:t xml:space="preserve"> kronor.</w:t>
      </w:r>
      <w:r>
        <w:tab/>
      </w:r>
      <w:r>
        <w:tab/>
      </w:r>
      <w:r>
        <w:tab/>
        <w:t>31</w:t>
      </w:r>
    </w:p>
    <w:p w:rsidR="00E4618D" w:rsidRDefault="00E4618D" w:rsidP="00C407B0">
      <w:pPr>
        <w:pStyle w:val="Uppgiftrad2"/>
        <w:tabs>
          <w:tab w:val="clear" w:pos="3000"/>
          <w:tab w:val="clear" w:pos="5000"/>
          <w:tab w:val="left" w:pos="3119"/>
          <w:tab w:val="left" w:pos="5670"/>
        </w:tabs>
      </w:pPr>
      <w:r w:rsidRPr="005A5F44">
        <w:rPr>
          <w:rStyle w:val="Uppgiftssiffra"/>
        </w:rPr>
        <w:tab/>
      </w:r>
      <w:proofErr w:type="gramStart"/>
      <w:r>
        <w:t>a)  8</w:t>
      </w:r>
      <w:proofErr w:type="gramEnd"/>
      <w:r>
        <w:t xml:space="preserve"> kr 50 öre</w:t>
      </w:r>
      <w:r>
        <w:tab/>
        <w:t>b)  14 kr 75 öre</w:t>
      </w:r>
      <w:r>
        <w:tab/>
        <w:t>c)  60 öre</w:t>
      </w:r>
    </w:p>
    <w:p w:rsidR="00E4618D" w:rsidRPr="004F014D" w:rsidRDefault="00E4618D" w:rsidP="00E4618D">
      <w:pPr>
        <w:pStyle w:val="Uppgiftluftver"/>
      </w:pPr>
      <w:r w:rsidRPr="005A5F44">
        <w:rPr>
          <w:rStyle w:val="Uppgiftssiffra"/>
        </w:rPr>
        <w:t>14</w:t>
      </w:r>
      <w:r w:rsidRPr="005A5F44">
        <w:rPr>
          <w:rStyle w:val="Uppgiftssiffra"/>
        </w:rPr>
        <w:tab/>
      </w:r>
      <w:r w:rsidRPr="004F014D">
        <w:t>Vilka tal pekar pilarna på?</w:t>
      </w:r>
      <w:r>
        <w:tab/>
      </w:r>
      <w:r>
        <w:tab/>
        <w:t>32</w:t>
      </w:r>
    </w:p>
    <w:p w:rsidR="00E4618D" w:rsidRPr="006536F2" w:rsidRDefault="005A5F44" w:rsidP="00E4618D">
      <w:pPr>
        <w:pStyle w:val="Uppgiftluftver"/>
        <w:rPr>
          <w:rFonts w:ascii="Arial" w:hAnsi="Arial"/>
          <w:spacing w:val="14"/>
          <w:sz w:val="20"/>
          <w:szCs w:val="20"/>
        </w:rPr>
      </w:pPr>
      <w:r w:rsidRPr="005A5F44">
        <w:rPr>
          <w:rStyle w:val="Uppgiftssiffra"/>
        </w:rPr>
        <w:tab/>
      </w:r>
      <w:r w:rsidR="006536F2">
        <w:rPr>
          <w:rFonts w:ascii="Arial" w:hAnsi="Arial"/>
          <w:noProof/>
          <w:spacing w:val="14"/>
          <w:sz w:val="20"/>
          <w:szCs w:val="20"/>
        </w:rPr>
        <w:drawing>
          <wp:inline distT="0" distB="0" distL="0" distR="0">
            <wp:extent cx="3435350" cy="749300"/>
            <wp:effectExtent l="0" t="0" r="0" b="0"/>
            <wp:docPr id="12" name="Bildobjekt 11" descr="R1_1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1_14.wmf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435350" cy="74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618D" w:rsidRDefault="00E4618D" w:rsidP="00E4618D">
      <w:pPr>
        <w:pStyle w:val="Uppgiftluftver"/>
      </w:pPr>
      <w:r w:rsidRPr="005A5F44">
        <w:rPr>
          <w:rStyle w:val="Uppgiftssiffra"/>
        </w:rPr>
        <w:t>15</w:t>
      </w:r>
      <w:r w:rsidRPr="005A5F44">
        <w:rPr>
          <w:rStyle w:val="Uppgiftssiffra"/>
        </w:rPr>
        <w:tab/>
      </w:r>
      <w:r w:rsidRPr="004F014D">
        <w:t>Avrunda talet 6,7 till heltal.</w:t>
      </w:r>
      <w:r>
        <w:tab/>
      </w:r>
      <w:r>
        <w:tab/>
        <w:t>37</w:t>
      </w:r>
    </w:p>
    <w:p w:rsidR="006536F2" w:rsidRPr="004F014D" w:rsidRDefault="006536F2" w:rsidP="00E4618D">
      <w:pPr>
        <w:pStyle w:val="Uppgiftluftver"/>
      </w:pPr>
      <w:r>
        <w:tab/>
      </w:r>
      <w:r>
        <w:rPr>
          <w:noProof/>
        </w:rPr>
        <w:drawing>
          <wp:inline distT="0" distB="0" distL="0" distR="0">
            <wp:extent cx="3422650" cy="781050"/>
            <wp:effectExtent l="0" t="0" r="6350" b="0"/>
            <wp:docPr id="13" name="Bildobjekt 12" descr="R1_15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1_15.wmf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42265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618D" w:rsidRDefault="00E4618D" w:rsidP="00E4618D">
      <w:pPr>
        <w:pStyle w:val="Uppgiftluftver"/>
      </w:pPr>
      <w:r w:rsidRPr="005A5F44">
        <w:rPr>
          <w:rStyle w:val="Uppgiftssiffra"/>
        </w:rPr>
        <w:t>16</w:t>
      </w:r>
      <w:r w:rsidRPr="005A5F44">
        <w:rPr>
          <w:rStyle w:val="Uppgiftssiffra"/>
        </w:rPr>
        <w:tab/>
      </w:r>
      <w:r w:rsidRPr="004F014D">
        <w:t>Avrunda talet 650 till hundratal.</w:t>
      </w:r>
      <w:r>
        <w:tab/>
      </w:r>
      <w:r>
        <w:tab/>
        <w:t>38</w:t>
      </w:r>
    </w:p>
    <w:p w:rsidR="006536F2" w:rsidRPr="004F014D" w:rsidRDefault="006536F2" w:rsidP="00E4618D">
      <w:pPr>
        <w:pStyle w:val="Uppgiftluftver"/>
      </w:pPr>
      <w:r>
        <w:tab/>
      </w:r>
      <w:r>
        <w:rPr>
          <w:noProof/>
        </w:rPr>
        <w:drawing>
          <wp:inline distT="0" distB="0" distL="0" distR="0">
            <wp:extent cx="3409950" cy="698500"/>
            <wp:effectExtent l="0" t="0" r="0" b="0"/>
            <wp:docPr id="14" name="Bildobjekt 13" descr="R1_16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1_16.wmf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409950" cy="698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36F2" w:rsidRDefault="00E4618D" w:rsidP="00E4618D">
      <w:pPr>
        <w:pStyle w:val="Uppgiftluftver"/>
      </w:pPr>
      <w:r w:rsidRPr="005A5F44">
        <w:rPr>
          <w:rStyle w:val="Uppgiftssiffra"/>
        </w:rPr>
        <w:t>17</w:t>
      </w:r>
      <w:r>
        <w:rPr>
          <w:b/>
          <w:bCs/>
        </w:rPr>
        <w:tab/>
      </w:r>
      <w:r w:rsidRPr="004F014D">
        <w:t>Avrunda talet 8,72 till tiondelar.</w:t>
      </w:r>
      <w:r>
        <w:tab/>
      </w:r>
      <w:r>
        <w:tab/>
        <w:t>38</w:t>
      </w:r>
    </w:p>
    <w:p w:rsidR="00E4618D" w:rsidRPr="004F014D" w:rsidRDefault="00E4618D" w:rsidP="00E4618D">
      <w:pPr>
        <w:pStyle w:val="Uppgiftluftver"/>
      </w:pPr>
      <w:r>
        <w:tab/>
      </w:r>
      <w:r w:rsidR="006536F2">
        <w:rPr>
          <w:noProof/>
        </w:rPr>
        <w:drawing>
          <wp:inline distT="0" distB="0" distL="0" distR="0">
            <wp:extent cx="3390900" cy="720725"/>
            <wp:effectExtent l="0" t="0" r="0" b="0"/>
            <wp:docPr id="15" name="Bildobjekt 14" descr="R1_17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1_17.wmf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72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618D" w:rsidRDefault="00E4618D" w:rsidP="00E4618D">
      <w:pPr>
        <w:pStyle w:val="Uppgiftluftver"/>
      </w:pPr>
      <w:r w:rsidRPr="005A5F44">
        <w:rPr>
          <w:rStyle w:val="Uppgiftssiffra"/>
        </w:rPr>
        <w:t>18</w:t>
      </w:r>
      <w:r>
        <w:rPr>
          <w:b/>
          <w:bCs/>
        </w:rPr>
        <w:tab/>
      </w:r>
      <w:r w:rsidRPr="00FD5051">
        <w:t>Tara</w:t>
      </w:r>
      <w:r w:rsidRPr="004F014D">
        <w:t xml:space="preserve"> köper apelsiner för 47,60 kr. Hur mycket ska hon betala?</w:t>
      </w:r>
      <w:r>
        <w:tab/>
        <w:t>38</w:t>
      </w:r>
    </w:p>
    <w:p w:rsidR="00B30392" w:rsidRDefault="00B30392">
      <w:pPr>
        <w:rPr>
          <w:rStyle w:val="Uppgiftssiffra"/>
        </w:rPr>
      </w:pPr>
      <w:r>
        <w:rPr>
          <w:rStyle w:val="Uppgiftssiffra"/>
        </w:rPr>
        <w:br w:type="page"/>
      </w:r>
    </w:p>
    <w:p w:rsidR="00E4618D" w:rsidRDefault="00B30392" w:rsidP="00C407B0">
      <w:pPr>
        <w:pStyle w:val="Uppgiftluftver"/>
        <w:tabs>
          <w:tab w:val="clear" w:pos="3000"/>
          <w:tab w:val="left" w:pos="3119"/>
        </w:tabs>
      </w:pPr>
      <w:r w:rsidRPr="00B30392">
        <w:rPr>
          <w:rStyle w:val="Uppgiftssiffra"/>
          <w:noProof/>
        </w:rPr>
        <w:lastRenderedPageBreak/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-1089660</wp:posOffset>
            </wp:positionH>
            <wp:positionV relativeFrom="paragraph">
              <wp:posOffset>-1351280</wp:posOffset>
            </wp:positionV>
            <wp:extent cx="7581900" cy="10725150"/>
            <wp:effectExtent l="19050" t="0" r="0" b="0"/>
            <wp:wrapNone/>
            <wp:docPr id="16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Beta.wm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81900" cy="10725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4618D" w:rsidRPr="005A5F44">
        <w:rPr>
          <w:rStyle w:val="Uppgiftssiffra"/>
        </w:rPr>
        <w:t>19</w:t>
      </w:r>
      <w:r w:rsidR="00E4618D">
        <w:rPr>
          <w:b/>
          <w:bCs/>
        </w:rPr>
        <w:tab/>
      </w:r>
      <w:r w:rsidR="00E4618D">
        <w:t>a)</w:t>
      </w:r>
      <w:r w:rsidR="00E4618D" w:rsidRPr="00B653E5">
        <w:t xml:space="preserve"> </w:t>
      </w:r>
      <w:r w:rsidR="00E4618D" w:rsidRPr="008541E6">
        <w:t xml:space="preserve"> </w:t>
      </w:r>
      <w:r w:rsidR="00E4618D" w:rsidRPr="00B653E5">
        <w:t>0,</w:t>
      </w:r>
      <w:r w:rsidR="00E4618D" w:rsidRPr="008541E6">
        <w:t>8</w:t>
      </w:r>
      <w:r w:rsidR="00E4618D" w:rsidRPr="00B653E5">
        <w:t xml:space="preserve"> + 0,6</w:t>
      </w:r>
      <w:r w:rsidR="00E4618D" w:rsidRPr="00B653E5">
        <w:tab/>
      </w:r>
      <w:r w:rsidR="00E4618D">
        <w:t>b</w:t>
      </w:r>
      <w:r w:rsidR="00E4618D" w:rsidRPr="00B653E5">
        <w:t xml:space="preserve">) </w:t>
      </w:r>
      <w:r w:rsidR="00E4618D" w:rsidRPr="008541E6">
        <w:t xml:space="preserve"> </w:t>
      </w:r>
      <w:r w:rsidR="00E4618D" w:rsidRPr="00B653E5">
        <w:t>0,07 + 0,04</w:t>
      </w:r>
      <w:r w:rsidR="00E4618D">
        <w:tab/>
      </w:r>
      <w:r w:rsidR="00E4618D">
        <w:tab/>
        <w:t>66</w:t>
      </w:r>
    </w:p>
    <w:p w:rsidR="00E4618D" w:rsidRDefault="00E4618D" w:rsidP="00C407B0">
      <w:pPr>
        <w:pStyle w:val="Uppgiftluftver"/>
        <w:tabs>
          <w:tab w:val="clear" w:pos="3000"/>
          <w:tab w:val="left" w:pos="3119"/>
        </w:tabs>
      </w:pPr>
      <w:r w:rsidRPr="005A5F44">
        <w:rPr>
          <w:rStyle w:val="Uppgiftssiffra"/>
        </w:rPr>
        <w:t>20</w:t>
      </w:r>
      <w:r>
        <w:rPr>
          <w:b/>
          <w:bCs/>
        </w:rPr>
        <w:tab/>
      </w:r>
      <w:r>
        <w:t>a</w:t>
      </w:r>
      <w:r w:rsidRPr="00B653E5">
        <w:t xml:space="preserve">) </w:t>
      </w:r>
      <w:r w:rsidRPr="002D1E0A">
        <w:t xml:space="preserve"> </w:t>
      </w:r>
      <w:r w:rsidRPr="00B653E5">
        <w:t>1,2 – 0,4</w:t>
      </w:r>
      <w:r w:rsidRPr="00B653E5">
        <w:tab/>
      </w:r>
      <w:r>
        <w:t>b</w:t>
      </w:r>
      <w:r w:rsidRPr="00B653E5">
        <w:t>)</w:t>
      </w:r>
      <w:r w:rsidRPr="002D1E0A">
        <w:t xml:space="preserve"> </w:t>
      </w:r>
      <w:r w:rsidRPr="00B653E5">
        <w:t xml:space="preserve"> 0,15 – 0,06</w:t>
      </w:r>
      <w:r>
        <w:tab/>
      </w:r>
      <w:r>
        <w:tab/>
        <w:t>66</w:t>
      </w:r>
    </w:p>
    <w:p w:rsidR="00E4618D" w:rsidRDefault="00E4618D" w:rsidP="00E4618D">
      <w:pPr>
        <w:pStyle w:val="Uppgiftluftver"/>
      </w:pPr>
      <w:r w:rsidRPr="005A5F44">
        <w:rPr>
          <w:rStyle w:val="Uppgiftssiffra"/>
        </w:rPr>
        <w:t>21</w:t>
      </w:r>
      <w:r>
        <w:rPr>
          <w:b/>
          <w:bCs/>
        </w:rPr>
        <w:tab/>
      </w:r>
      <w:proofErr w:type="spellStart"/>
      <w:r w:rsidRPr="00696BAB">
        <w:t>Semir</w:t>
      </w:r>
      <w:proofErr w:type="spellEnd"/>
      <w:r w:rsidRPr="00696BAB">
        <w:t xml:space="preserve"> fisk</w:t>
      </w:r>
      <w:r>
        <w:t xml:space="preserve">ade i en sjö och fick två abborrar. Den ena vägde 0,7 kg och </w:t>
      </w:r>
      <w:r w:rsidR="005A5F44">
        <w:br/>
      </w:r>
      <w:r>
        <w:t>den andra 0,5 kg. Hur mycket vägde abborrarna sammanlagt?</w:t>
      </w:r>
      <w:r>
        <w:tab/>
        <w:t>66</w:t>
      </w:r>
    </w:p>
    <w:p w:rsidR="00E4618D" w:rsidRPr="00A417D1" w:rsidRDefault="00E4618D" w:rsidP="00E4618D">
      <w:pPr>
        <w:pStyle w:val="Uppgiftluftver"/>
      </w:pPr>
      <w:r w:rsidRPr="005A5F44">
        <w:rPr>
          <w:rStyle w:val="Uppgiftssiffra"/>
        </w:rPr>
        <w:t>22</w:t>
      </w:r>
      <w:r>
        <w:rPr>
          <w:b/>
          <w:bCs/>
        </w:rPr>
        <w:tab/>
      </w:r>
      <w:r w:rsidRPr="00A417D1">
        <w:t>Vilket tal är störst och vilket är minst?</w:t>
      </w:r>
      <w:r>
        <w:tab/>
      </w:r>
      <w:r>
        <w:tab/>
        <w:t>72</w:t>
      </w:r>
    </w:p>
    <w:p w:rsidR="00E4618D" w:rsidRDefault="00E4618D" w:rsidP="00B30392">
      <w:pPr>
        <w:pStyle w:val="Uppgiftrad2"/>
      </w:pPr>
      <w:r w:rsidRPr="005A5F44">
        <w:rPr>
          <w:rStyle w:val="Uppgiftssiffra"/>
        </w:rPr>
        <w:tab/>
      </w:r>
      <w:r w:rsidRPr="00A417D1">
        <w:t>0,</w:t>
      </w:r>
      <w:proofErr w:type="gramStart"/>
      <w:r w:rsidRPr="00A417D1">
        <w:t>18</w:t>
      </w:r>
      <w:r w:rsidR="005A5F44">
        <w:t xml:space="preserve">          </w:t>
      </w:r>
      <w:r w:rsidRPr="00A417D1">
        <w:t>0</w:t>
      </w:r>
      <w:proofErr w:type="gramEnd"/>
      <w:r w:rsidRPr="00A417D1">
        <w:t>,19</w:t>
      </w:r>
      <w:r w:rsidR="005A5F44">
        <w:t xml:space="preserve">          </w:t>
      </w:r>
      <w:r w:rsidRPr="00A417D1">
        <w:t>0,2</w:t>
      </w:r>
      <w:r w:rsidR="005A5F44">
        <w:t xml:space="preserve">          </w:t>
      </w:r>
      <w:r w:rsidRPr="00A417D1">
        <w:t>0,1</w:t>
      </w:r>
      <w:r w:rsidR="00AA2517">
        <w:t xml:space="preserve">          </w:t>
      </w:r>
      <w:r w:rsidRPr="00A417D1">
        <w:t>0,08</w:t>
      </w:r>
    </w:p>
    <w:p w:rsidR="00E4618D" w:rsidRDefault="00E4618D" w:rsidP="00C407B0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5A5F44">
        <w:rPr>
          <w:rStyle w:val="Uppgiftssiffra"/>
        </w:rPr>
        <w:t>23</w:t>
      </w:r>
      <w:r>
        <w:rPr>
          <w:b/>
          <w:bCs/>
        </w:rPr>
        <w:tab/>
      </w:r>
      <w:proofErr w:type="gramStart"/>
      <w:r w:rsidRPr="00B653E5">
        <w:t>a)  1</w:t>
      </w:r>
      <w:proofErr w:type="gramEnd"/>
      <w:r w:rsidRPr="00B653E5">
        <w:t xml:space="preserve"> + 0,5</w:t>
      </w:r>
      <w:r w:rsidRPr="00B653E5">
        <w:tab/>
        <w:t>b)  5 – 0,1</w:t>
      </w:r>
      <w:r w:rsidRPr="00B653E5">
        <w:tab/>
        <w:t>c)  0,1 + 0,01</w:t>
      </w:r>
      <w:r>
        <w:tab/>
        <w:t>72</w:t>
      </w:r>
    </w:p>
    <w:p w:rsidR="00E4618D" w:rsidRDefault="00E4618D" w:rsidP="00C407B0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5A5F44">
        <w:rPr>
          <w:rStyle w:val="Uppgiftssiffra"/>
        </w:rPr>
        <w:t>24</w:t>
      </w:r>
      <w:r>
        <w:tab/>
      </w:r>
      <w:proofErr w:type="gramStart"/>
      <w:r w:rsidRPr="00B653E5">
        <w:t>a)</w:t>
      </w:r>
      <w:r w:rsidRPr="008427FC">
        <w:t xml:space="preserve"> </w:t>
      </w:r>
      <w:r w:rsidRPr="00B653E5">
        <w:t xml:space="preserve"> 7</w:t>
      </w:r>
      <w:proofErr w:type="gramEnd"/>
      <w:r w:rsidRPr="00B653E5">
        <w:t>,8 + 4</w:t>
      </w:r>
      <w:r w:rsidRPr="00B653E5">
        <w:tab/>
        <w:t xml:space="preserve">b) </w:t>
      </w:r>
      <w:r w:rsidRPr="008427FC">
        <w:t xml:space="preserve"> 0,3</w:t>
      </w:r>
      <w:r w:rsidRPr="00B653E5">
        <w:t xml:space="preserve"> + 0,</w:t>
      </w:r>
      <w:r w:rsidRPr="008427FC">
        <w:t>0</w:t>
      </w:r>
      <w:r w:rsidRPr="00B653E5">
        <w:t>4</w:t>
      </w:r>
      <w:r w:rsidRPr="008427FC">
        <w:tab/>
        <w:t>c)  9,4 – 8</w:t>
      </w:r>
      <w:r>
        <w:tab/>
        <w:t>72</w:t>
      </w:r>
    </w:p>
    <w:p w:rsidR="00E4618D" w:rsidRDefault="00E4618D" w:rsidP="00C407B0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5A5F44">
        <w:rPr>
          <w:rStyle w:val="Uppgiftssiffra"/>
        </w:rPr>
        <w:t>25</w:t>
      </w:r>
      <w:r>
        <w:rPr>
          <w:b/>
          <w:bCs/>
        </w:rPr>
        <w:tab/>
      </w:r>
      <w:proofErr w:type="gramStart"/>
      <w:r w:rsidRPr="00B653E5">
        <w:t xml:space="preserve">a) </w:t>
      </w:r>
      <w:r w:rsidRPr="0028582B">
        <w:t xml:space="preserve"> 2</w:t>
      </w:r>
      <w:proofErr w:type="gramEnd"/>
      <w:r w:rsidRPr="0028582B">
        <w:t xml:space="preserve"> · 0,4</w:t>
      </w:r>
      <w:r w:rsidRPr="00B653E5">
        <w:tab/>
        <w:t xml:space="preserve">b) </w:t>
      </w:r>
      <w:r w:rsidRPr="0028582B">
        <w:t xml:space="preserve"> 3 · 0,05</w:t>
      </w:r>
      <w:r w:rsidRPr="00B653E5">
        <w:tab/>
        <w:t>c)</w:t>
      </w:r>
      <w:r w:rsidRPr="0028582B">
        <w:t xml:space="preserve">  1,2 · 2</w:t>
      </w:r>
      <w:r>
        <w:tab/>
        <w:t>78</w:t>
      </w:r>
    </w:p>
    <w:p w:rsidR="00E4618D" w:rsidRDefault="00E4618D" w:rsidP="00C407B0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5A5F44">
        <w:rPr>
          <w:rStyle w:val="Uppgiftssiffra"/>
        </w:rPr>
        <w:t>26</w:t>
      </w:r>
      <w:r>
        <w:rPr>
          <w:b/>
          <w:bCs/>
        </w:rPr>
        <w:tab/>
      </w:r>
      <w:r w:rsidRPr="001537D6">
        <w:t xml:space="preserve">Hur mycket väger </w:t>
      </w:r>
      <w:r>
        <w:t xml:space="preserve">blomkålen </w:t>
      </w:r>
      <w:r w:rsidRPr="001537D6">
        <w:t>sammanlagt?</w:t>
      </w:r>
      <w:r>
        <w:tab/>
      </w:r>
      <w:r>
        <w:tab/>
        <w:t>78</w:t>
      </w:r>
    </w:p>
    <w:p w:rsidR="00B30392" w:rsidRPr="001537D6" w:rsidRDefault="00B30392" w:rsidP="00C407B0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>
        <w:tab/>
      </w:r>
      <w:r>
        <w:rPr>
          <w:noProof/>
        </w:rPr>
        <w:drawing>
          <wp:inline distT="0" distB="0" distL="0" distR="0">
            <wp:extent cx="3571875" cy="1419225"/>
            <wp:effectExtent l="19050" t="0" r="0" b="0"/>
            <wp:docPr id="17" name="Bildobjekt 16" descr="R1_26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1_26.wmf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5718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618D" w:rsidRDefault="00E4618D" w:rsidP="00C407B0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5A5F44">
        <w:rPr>
          <w:rStyle w:val="Uppgiftssiffra"/>
        </w:rPr>
        <w:t>27</w:t>
      </w:r>
      <w:r w:rsidRPr="002D74D2">
        <w:rPr>
          <w:b/>
          <w:bCs/>
        </w:rPr>
        <w:tab/>
      </w:r>
      <w:r w:rsidRPr="002D74D2">
        <w:t xml:space="preserve">a) </w:t>
      </w:r>
      <w:r w:rsidR="00C407B0" w:rsidRPr="00C407B0">
        <w:rPr>
          <w:position w:val="-24"/>
        </w:rPr>
        <w:object w:dxaOrig="420" w:dyaOrig="620">
          <v:shape id="_x0000_i1033" type="#_x0000_t75" style="width:21pt;height:30.75pt" o:ole="">
            <v:imagedata r:id="rId33" o:title=""/>
          </v:shape>
          <o:OLEObject Type="Embed" ProgID="Equation.DSMT4" ShapeID="_x0000_i1033" DrawAspect="Content" ObjectID="_1653891670" r:id="rId34"/>
        </w:object>
      </w:r>
      <w:r w:rsidRPr="002D74D2">
        <w:tab/>
        <w:t xml:space="preserve">b) </w:t>
      </w:r>
      <w:r w:rsidR="00C407B0" w:rsidRPr="00C407B0">
        <w:rPr>
          <w:position w:val="-24"/>
        </w:rPr>
        <w:object w:dxaOrig="520" w:dyaOrig="620">
          <v:shape id="_x0000_i1034" type="#_x0000_t75" style="width:26.25pt;height:30.75pt" o:ole="">
            <v:imagedata r:id="rId35" o:title=""/>
          </v:shape>
          <o:OLEObject Type="Embed" ProgID="Equation.DSMT4" ShapeID="_x0000_i1034" DrawAspect="Content" ObjectID="_1653891671" r:id="rId36"/>
        </w:object>
      </w:r>
      <w:r w:rsidRPr="002D74D2">
        <w:tab/>
        <w:t xml:space="preserve">c) </w:t>
      </w:r>
      <w:r w:rsidR="00C407B0" w:rsidRPr="00C407B0">
        <w:rPr>
          <w:position w:val="-24"/>
        </w:rPr>
        <w:object w:dxaOrig="420" w:dyaOrig="620">
          <v:shape id="_x0000_i1035" type="#_x0000_t75" style="width:21pt;height:30.75pt" o:ole="">
            <v:imagedata r:id="rId37" o:title=""/>
          </v:shape>
          <o:OLEObject Type="Embed" ProgID="Equation.DSMT4" ShapeID="_x0000_i1035" DrawAspect="Content" ObjectID="_1653891672" r:id="rId38"/>
        </w:object>
      </w:r>
      <w:r>
        <w:tab/>
        <w:t>82</w:t>
      </w:r>
    </w:p>
    <w:p w:rsidR="00E4618D" w:rsidRPr="00D82C33" w:rsidRDefault="00E4618D" w:rsidP="00B30392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spacing w:before="360"/>
      </w:pPr>
      <w:r w:rsidRPr="00D82C33">
        <w:t>Beräkna med överslagsräkning.</w:t>
      </w:r>
    </w:p>
    <w:p w:rsidR="00E4618D" w:rsidRPr="000C16DB" w:rsidRDefault="00E4618D" w:rsidP="00C407B0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0C16DB">
        <w:rPr>
          <w:rStyle w:val="Uppgiftssiffra"/>
        </w:rPr>
        <w:t>28</w:t>
      </w:r>
      <w:r w:rsidRPr="000C16DB">
        <w:tab/>
      </w:r>
      <w:proofErr w:type="gramStart"/>
      <w:r w:rsidRPr="000C16DB">
        <w:t>a)  14</w:t>
      </w:r>
      <w:proofErr w:type="gramEnd"/>
      <w:r w:rsidRPr="000C16DB">
        <w:t>,9 + 4,2 + 5,7</w:t>
      </w:r>
      <w:r w:rsidRPr="000C16DB">
        <w:tab/>
        <w:t>b)  707 – 298</w:t>
      </w:r>
      <w:r w:rsidRPr="000C16DB">
        <w:tab/>
        <w:t>c)  2 875 + 4 125 + 995</w:t>
      </w:r>
      <w:r w:rsidRPr="000C16DB">
        <w:tab/>
        <w:t>87</w:t>
      </w:r>
    </w:p>
    <w:p w:rsidR="00E4618D" w:rsidRPr="000C16DB" w:rsidRDefault="00E4618D" w:rsidP="00C407B0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0C16DB">
        <w:rPr>
          <w:rStyle w:val="Uppgiftssiffra"/>
        </w:rPr>
        <w:t>29</w:t>
      </w:r>
      <w:r w:rsidRPr="000C16DB">
        <w:rPr>
          <w:b/>
          <w:bCs/>
        </w:rPr>
        <w:tab/>
      </w:r>
      <w:proofErr w:type="gramStart"/>
      <w:r w:rsidRPr="000C16DB">
        <w:t>a)  6</w:t>
      </w:r>
      <w:proofErr w:type="gramEnd"/>
      <w:r w:rsidRPr="000C16DB">
        <w:t>,9 · 42,5</w:t>
      </w:r>
      <w:r w:rsidRPr="000C16DB">
        <w:tab/>
        <w:t>b)  19 · 31</w:t>
      </w:r>
      <w:r w:rsidRPr="000C16DB">
        <w:tab/>
        <w:t xml:space="preserve">c) </w:t>
      </w:r>
      <w:r w:rsidR="000C16DB" w:rsidRPr="00C407B0">
        <w:rPr>
          <w:position w:val="-28"/>
        </w:rPr>
        <w:object w:dxaOrig="540" w:dyaOrig="660">
          <v:shape id="_x0000_i1051" type="#_x0000_t75" style="width:27pt;height:33pt" o:ole="">
            <v:imagedata r:id="rId39" o:title=""/>
          </v:shape>
          <o:OLEObject Type="Embed" ProgID="Equation.DSMT4" ShapeID="_x0000_i1051" DrawAspect="Content" ObjectID="_1653891673" r:id="rId40"/>
        </w:object>
      </w:r>
      <w:r w:rsidRPr="000C16DB">
        <w:t xml:space="preserve"> </w:t>
      </w:r>
      <w:r w:rsidRPr="000C16DB">
        <w:tab/>
        <w:t>92</w:t>
      </w:r>
    </w:p>
    <w:p w:rsidR="000554BB" w:rsidRPr="00D31CDF" w:rsidRDefault="00757E49">
      <w:r w:rsidRPr="00757E49">
        <w:br w:type="page"/>
      </w:r>
    </w:p>
    <w:p w:rsidR="00E4334E" w:rsidRPr="00C407B0" w:rsidRDefault="00B30392" w:rsidP="00E03B42">
      <w:pPr>
        <w:pStyle w:val="RAvsnitt"/>
        <w:rPr>
          <w:rFonts w:ascii="Arial" w:hAnsi="Arial" w:cs="Arial"/>
          <w:lang w:val="en-GB"/>
        </w:rPr>
      </w:pPr>
      <w:r w:rsidRPr="00B30392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-1089660</wp:posOffset>
            </wp:positionH>
            <wp:positionV relativeFrom="paragraph">
              <wp:posOffset>-1351280</wp:posOffset>
            </wp:positionV>
            <wp:extent cx="7581900" cy="10725150"/>
            <wp:effectExtent l="19050" t="0" r="0" b="0"/>
            <wp:wrapNone/>
            <wp:docPr id="18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Beta.wm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81900" cy="10725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0554BB" w:rsidRPr="00C407B0">
        <w:rPr>
          <w:rFonts w:ascii="Arial" w:hAnsi="Arial" w:cs="Arial"/>
          <w:lang w:val="en-GB"/>
        </w:rPr>
        <w:t>Facit</w:t>
      </w:r>
      <w:proofErr w:type="spellEnd"/>
      <w:r w:rsidR="000554BB" w:rsidRPr="00C407B0">
        <w:rPr>
          <w:rFonts w:ascii="Arial" w:hAnsi="Arial" w:cs="Arial"/>
          <w:lang w:val="en-GB"/>
        </w:rPr>
        <w:t xml:space="preserve"> Repetition</w:t>
      </w:r>
      <w:r w:rsidR="00E552AF" w:rsidRPr="00C407B0">
        <w:rPr>
          <w:rFonts w:ascii="Arial" w:hAnsi="Arial" w:cs="Arial"/>
          <w:lang w:val="en-GB"/>
        </w:rPr>
        <w:t xml:space="preserve"> </w:t>
      </w:r>
      <w:proofErr w:type="spellStart"/>
      <w:r w:rsidR="005A3324" w:rsidRPr="00C407B0">
        <w:rPr>
          <w:rFonts w:ascii="Arial" w:hAnsi="Arial" w:cs="Arial"/>
          <w:lang w:val="en-GB"/>
        </w:rPr>
        <w:t>k</w:t>
      </w:r>
      <w:r w:rsidR="00E552AF" w:rsidRPr="00C407B0">
        <w:rPr>
          <w:rFonts w:ascii="Arial" w:hAnsi="Arial" w:cs="Arial"/>
          <w:lang w:val="en-GB"/>
        </w:rPr>
        <w:t>ap</w:t>
      </w:r>
      <w:proofErr w:type="spellEnd"/>
      <w:r w:rsidR="000554BB" w:rsidRPr="00C407B0">
        <w:rPr>
          <w:rFonts w:ascii="Arial" w:hAnsi="Arial" w:cs="Arial"/>
          <w:lang w:val="en-GB"/>
        </w:rPr>
        <w:t xml:space="preserve"> </w:t>
      </w:r>
      <w:r w:rsidR="00E03B42" w:rsidRPr="00C407B0">
        <w:rPr>
          <w:rFonts w:ascii="Arial" w:hAnsi="Arial" w:cs="Arial"/>
          <w:lang w:val="en-GB"/>
        </w:rPr>
        <w:t>1</w:t>
      </w:r>
      <w:r w:rsidR="000554BB" w:rsidRPr="00C407B0">
        <w:rPr>
          <w:rFonts w:ascii="Arial" w:hAnsi="Arial" w:cs="Arial"/>
          <w:lang w:val="en-GB"/>
        </w:rPr>
        <w:t>–</w:t>
      </w:r>
      <w:r w:rsidR="00E03B42" w:rsidRPr="00C407B0">
        <w:rPr>
          <w:rFonts w:ascii="Arial" w:hAnsi="Arial" w:cs="Arial"/>
          <w:lang w:val="en-GB"/>
        </w:rPr>
        <w:t>2</w:t>
      </w:r>
    </w:p>
    <w:p w:rsidR="00B30392" w:rsidRDefault="00B30392" w:rsidP="00E03B42">
      <w:pPr>
        <w:pStyle w:val="Facitrad1"/>
        <w:rPr>
          <w:rStyle w:val="Uppgiftssiffra"/>
        </w:rPr>
        <w:sectPr w:rsidR="00B30392" w:rsidSect="00A663B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:rsidR="00E03B42" w:rsidRPr="00C407B0" w:rsidRDefault="00E03B42" w:rsidP="00E03B42">
      <w:pPr>
        <w:pStyle w:val="Facitrad1"/>
        <w:rPr>
          <w:rStyle w:val="Uppgiftssiffra"/>
        </w:rPr>
        <w:sectPr w:rsidR="00E03B42" w:rsidRPr="00C407B0" w:rsidSect="00B30392">
          <w:type w:val="continuous"/>
          <w:pgSz w:w="11906" w:h="16838"/>
          <w:pgMar w:top="2098" w:right="1701" w:bottom="1985" w:left="1701" w:header="709" w:footer="709" w:gutter="0"/>
          <w:cols w:num="3" w:space="708"/>
          <w:docGrid w:linePitch="360"/>
        </w:sectPr>
      </w:pPr>
    </w:p>
    <w:p w:rsidR="00E4618D" w:rsidRDefault="00B30392" w:rsidP="00E4618D">
      <w:pPr>
        <w:pStyle w:val="Facitrad1"/>
      </w:pPr>
      <w:r w:rsidRPr="00B30392">
        <w:rPr>
          <w:rStyle w:val="Uppgiftssiffra"/>
        </w:rPr>
        <w:lastRenderedPageBreak/>
        <w:t xml:space="preserve">  </w:t>
      </w:r>
      <w:r w:rsidR="00E4618D" w:rsidRPr="00B30392">
        <w:rPr>
          <w:rStyle w:val="Uppgiftssiffra"/>
        </w:rPr>
        <w:t>1</w:t>
      </w:r>
      <w:r w:rsidR="00E4618D">
        <w:tab/>
        <w:t xml:space="preserve">a) </w:t>
      </w:r>
      <w:r w:rsidR="00C407B0" w:rsidRPr="00C407B0">
        <w:rPr>
          <w:position w:val="-24"/>
        </w:rPr>
        <w:object w:dxaOrig="220" w:dyaOrig="620">
          <v:shape id="_x0000_i1036" type="#_x0000_t75" style="width:11.25pt;height:30.75pt" o:ole="">
            <v:imagedata r:id="rId41" o:title=""/>
          </v:shape>
          <o:OLEObject Type="Embed" ProgID="Equation.DSMT4" ShapeID="_x0000_i1036" DrawAspect="Content" ObjectID="_1653891674" r:id="rId42"/>
        </w:object>
      </w:r>
    </w:p>
    <w:p w:rsidR="00E4618D" w:rsidRPr="00C407B0" w:rsidRDefault="00E4618D" w:rsidP="00E4618D">
      <w:pPr>
        <w:pStyle w:val="Uppgiftrad2"/>
        <w:rPr>
          <w:lang w:val="en-GB"/>
        </w:rPr>
      </w:pPr>
      <w:r w:rsidRPr="00B30392">
        <w:rPr>
          <w:rStyle w:val="Uppgiftssiffra"/>
          <w:lang w:val="en-GB"/>
        </w:rPr>
        <w:tab/>
      </w:r>
      <w:r w:rsidRPr="00C407B0">
        <w:rPr>
          <w:lang w:val="en-GB"/>
        </w:rPr>
        <w:t xml:space="preserve">b) </w:t>
      </w:r>
      <w:r w:rsidR="00C407B0" w:rsidRPr="00C407B0">
        <w:rPr>
          <w:position w:val="-24"/>
        </w:rPr>
        <w:object w:dxaOrig="220" w:dyaOrig="620">
          <v:shape id="_x0000_i1037" type="#_x0000_t75" style="width:11.25pt;height:30.75pt" o:ole="">
            <v:imagedata r:id="rId43" o:title=""/>
          </v:shape>
          <o:OLEObject Type="Embed" ProgID="Equation.DSMT4" ShapeID="_x0000_i1037" DrawAspect="Content" ObjectID="_1653891675" r:id="rId44"/>
        </w:object>
      </w:r>
    </w:p>
    <w:p w:rsidR="00E4618D" w:rsidRDefault="00B30392" w:rsidP="00E4618D">
      <w:pPr>
        <w:pStyle w:val="Facitrad1"/>
      </w:pPr>
      <w:r w:rsidRPr="00B30392">
        <w:rPr>
          <w:rStyle w:val="Uppgiftssiffra"/>
        </w:rPr>
        <w:t xml:space="preserve">  </w:t>
      </w:r>
      <w:r w:rsidR="00E4618D" w:rsidRPr="00B30392">
        <w:rPr>
          <w:rStyle w:val="Uppgiftssiffra"/>
        </w:rPr>
        <w:t>2</w:t>
      </w:r>
      <w:r w:rsidR="00E4618D">
        <w:rPr>
          <w:b/>
          <w:bCs/>
        </w:rPr>
        <w:tab/>
      </w:r>
      <w:r w:rsidR="00C407B0" w:rsidRPr="00C407B0">
        <w:rPr>
          <w:position w:val="-24"/>
        </w:rPr>
        <w:object w:dxaOrig="320" w:dyaOrig="620">
          <v:shape id="_x0000_i1038" type="#_x0000_t75" style="width:15.75pt;height:30.75pt" o:ole="">
            <v:imagedata r:id="rId45" o:title=""/>
          </v:shape>
          <o:OLEObject Type="Embed" ProgID="Equation.DSMT4" ShapeID="_x0000_i1038" DrawAspect="Content" ObjectID="_1653891676" r:id="rId46"/>
        </w:object>
      </w:r>
    </w:p>
    <w:p w:rsidR="00E4618D" w:rsidRPr="002D74D2" w:rsidRDefault="00B30392" w:rsidP="00E4618D">
      <w:pPr>
        <w:pStyle w:val="Facitrad1"/>
      </w:pPr>
      <w:r w:rsidRPr="00B30392">
        <w:rPr>
          <w:rStyle w:val="Uppgiftssiffra"/>
        </w:rPr>
        <w:t xml:space="preserve">  </w:t>
      </w:r>
      <w:r w:rsidR="00E4618D" w:rsidRPr="00B30392">
        <w:rPr>
          <w:rStyle w:val="Uppgiftssiffra"/>
        </w:rPr>
        <w:t>3</w:t>
      </w:r>
      <w:r w:rsidR="00E4618D" w:rsidRPr="002D74D2">
        <w:rPr>
          <w:b/>
          <w:bCs/>
        </w:rPr>
        <w:tab/>
      </w:r>
      <w:r w:rsidR="00E4618D" w:rsidRPr="002D74D2">
        <w:t xml:space="preserve">a) 120 </w:t>
      </w:r>
      <w:proofErr w:type="spellStart"/>
      <w:r w:rsidR="00E4618D" w:rsidRPr="002D74D2">
        <w:t>kr</w:t>
      </w:r>
      <w:proofErr w:type="spellEnd"/>
    </w:p>
    <w:p w:rsidR="00E4618D" w:rsidRPr="00C407B0" w:rsidRDefault="00E4618D" w:rsidP="00E4618D">
      <w:pPr>
        <w:pStyle w:val="Uppgiftrad2"/>
        <w:rPr>
          <w:lang w:val="en-GB"/>
        </w:rPr>
      </w:pPr>
      <w:r w:rsidRPr="00B30392">
        <w:rPr>
          <w:rStyle w:val="Uppgiftssiffra"/>
          <w:lang w:val="en-GB"/>
        </w:rPr>
        <w:tab/>
      </w:r>
      <w:r w:rsidRPr="00C407B0">
        <w:rPr>
          <w:lang w:val="en-GB"/>
        </w:rPr>
        <w:t xml:space="preserve">b) </w:t>
      </w:r>
      <w:r w:rsidR="00C407B0" w:rsidRPr="00C407B0">
        <w:rPr>
          <w:position w:val="-24"/>
        </w:rPr>
        <w:object w:dxaOrig="240" w:dyaOrig="620">
          <v:shape id="_x0000_i1039" type="#_x0000_t75" style="width:12pt;height:30.75pt" o:ole="">
            <v:imagedata r:id="rId47" o:title=""/>
          </v:shape>
          <o:OLEObject Type="Embed" ProgID="Equation.DSMT4" ShapeID="_x0000_i1039" DrawAspect="Content" ObjectID="_1653891677" r:id="rId48"/>
        </w:object>
      </w:r>
    </w:p>
    <w:p w:rsidR="00E4618D" w:rsidRPr="002D74D2" w:rsidRDefault="00B30392" w:rsidP="00E4618D">
      <w:pPr>
        <w:pStyle w:val="Facitrad1"/>
      </w:pPr>
      <w:r w:rsidRPr="00B30392">
        <w:rPr>
          <w:rStyle w:val="Uppgiftssiffra"/>
        </w:rPr>
        <w:t xml:space="preserve">  </w:t>
      </w:r>
      <w:r w:rsidR="00E4618D" w:rsidRPr="00B30392">
        <w:rPr>
          <w:rStyle w:val="Uppgiftssiffra"/>
        </w:rPr>
        <w:t>4</w:t>
      </w:r>
      <w:r w:rsidR="00E4618D" w:rsidRPr="002D74D2">
        <w:rPr>
          <w:b/>
          <w:bCs/>
          <w:i/>
          <w:iCs/>
        </w:rPr>
        <w:tab/>
      </w:r>
      <w:r w:rsidR="00E4618D" w:rsidRPr="002D74D2">
        <w:t>a) 0,3</w:t>
      </w:r>
    </w:p>
    <w:p w:rsidR="00E4618D" w:rsidRPr="00C407B0" w:rsidRDefault="00E4618D" w:rsidP="00E4618D">
      <w:pPr>
        <w:pStyle w:val="Uppgiftrad2"/>
        <w:rPr>
          <w:lang w:val="en-GB"/>
        </w:rPr>
      </w:pPr>
      <w:r w:rsidRPr="00B30392">
        <w:rPr>
          <w:rStyle w:val="Uppgiftssiffra"/>
          <w:lang w:val="en-GB"/>
        </w:rPr>
        <w:tab/>
      </w:r>
      <w:r w:rsidRPr="00C407B0">
        <w:rPr>
          <w:lang w:val="en-GB"/>
        </w:rPr>
        <w:t>b) 0,07</w:t>
      </w:r>
    </w:p>
    <w:p w:rsidR="00E4618D" w:rsidRPr="00C407B0" w:rsidRDefault="00E4618D" w:rsidP="00E4618D">
      <w:pPr>
        <w:pStyle w:val="Uppgiftrad2"/>
        <w:rPr>
          <w:lang w:val="en-GB"/>
        </w:rPr>
      </w:pPr>
      <w:r w:rsidRPr="00B30392">
        <w:rPr>
          <w:rStyle w:val="Uppgiftssiffra"/>
          <w:lang w:val="en-GB"/>
        </w:rPr>
        <w:tab/>
      </w:r>
      <w:r w:rsidRPr="00C407B0">
        <w:rPr>
          <w:lang w:val="en-GB"/>
        </w:rPr>
        <w:t>c) 0,015</w:t>
      </w:r>
    </w:p>
    <w:p w:rsidR="00E4618D" w:rsidRPr="002D74D2" w:rsidRDefault="00B30392" w:rsidP="00E4618D">
      <w:pPr>
        <w:pStyle w:val="Facitrad1"/>
      </w:pPr>
      <w:r w:rsidRPr="00B30392">
        <w:rPr>
          <w:rStyle w:val="Uppgiftssiffra"/>
        </w:rPr>
        <w:t xml:space="preserve">  </w:t>
      </w:r>
      <w:r w:rsidR="00E4618D" w:rsidRPr="00B30392">
        <w:rPr>
          <w:rStyle w:val="Uppgiftssiffra"/>
        </w:rPr>
        <w:t>5</w:t>
      </w:r>
      <w:r w:rsidR="00E4618D" w:rsidRPr="002D74D2">
        <w:rPr>
          <w:b/>
          <w:bCs/>
        </w:rPr>
        <w:tab/>
      </w:r>
      <w:r w:rsidR="00E4618D" w:rsidRPr="002D74D2">
        <w:t xml:space="preserve">a) </w:t>
      </w:r>
      <w:r w:rsidR="00C407B0" w:rsidRPr="00C407B0">
        <w:rPr>
          <w:position w:val="-24"/>
        </w:rPr>
        <w:object w:dxaOrig="320" w:dyaOrig="620">
          <v:shape id="_x0000_i1040" type="#_x0000_t75" style="width:15.75pt;height:30.75pt" o:ole="">
            <v:imagedata r:id="rId49" o:title=""/>
          </v:shape>
          <o:OLEObject Type="Embed" ProgID="Equation.DSMT4" ShapeID="_x0000_i1040" DrawAspect="Content" ObjectID="_1653891678" r:id="rId50"/>
        </w:object>
      </w:r>
    </w:p>
    <w:p w:rsidR="00E4618D" w:rsidRPr="002D74D2" w:rsidRDefault="00757E49" w:rsidP="00E4618D">
      <w:pPr>
        <w:pStyle w:val="Uppgiftrad2"/>
        <w:rPr>
          <w:lang w:val="en-GB"/>
        </w:rPr>
      </w:pPr>
      <w:r w:rsidRPr="00757E49">
        <w:rPr>
          <w:rStyle w:val="Uppgiftssiffra"/>
          <w:lang w:val="en-US"/>
        </w:rPr>
        <w:tab/>
      </w:r>
      <w:r w:rsidR="00E4618D" w:rsidRPr="002D74D2">
        <w:rPr>
          <w:lang w:val="en-GB"/>
        </w:rPr>
        <w:t xml:space="preserve">b) </w:t>
      </w:r>
      <w:r w:rsidR="00C407B0" w:rsidRPr="00C407B0">
        <w:rPr>
          <w:position w:val="-24"/>
        </w:rPr>
        <w:object w:dxaOrig="440" w:dyaOrig="620">
          <v:shape id="_x0000_i1041" type="#_x0000_t75" style="width:21.75pt;height:30.75pt" o:ole="">
            <v:imagedata r:id="rId51" o:title=""/>
          </v:shape>
          <o:OLEObject Type="Embed" ProgID="Equation.DSMT4" ShapeID="_x0000_i1041" DrawAspect="Content" ObjectID="_1653891679" r:id="rId52"/>
        </w:object>
      </w:r>
    </w:p>
    <w:p w:rsidR="00E4618D" w:rsidRPr="002D74D2" w:rsidRDefault="00757E49" w:rsidP="00E4618D">
      <w:pPr>
        <w:pStyle w:val="Uppgiftrad2"/>
        <w:rPr>
          <w:lang w:val="en-GB"/>
        </w:rPr>
      </w:pPr>
      <w:r w:rsidRPr="00757E49">
        <w:rPr>
          <w:rStyle w:val="Uppgiftssiffra"/>
          <w:lang w:val="en-US"/>
        </w:rPr>
        <w:tab/>
      </w:r>
      <w:r w:rsidR="00E4618D" w:rsidRPr="002D74D2">
        <w:rPr>
          <w:lang w:val="en-GB"/>
        </w:rPr>
        <w:t xml:space="preserve">c) </w:t>
      </w:r>
      <w:r w:rsidR="00C407B0" w:rsidRPr="00C407B0">
        <w:rPr>
          <w:position w:val="-30"/>
        </w:rPr>
        <w:object w:dxaOrig="600" w:dyaOrig="680">
          <v:shape id="_x0000_i1042" type="#_x0000_t75" style="width:30pt;height:33.75pt" o:ole="">
            <v:imagedata r:id="rId53" o:title=""/>
          </v:shape>
          <o:OLEObject Type="Embed" ProgID="Equation.DSMT4" ShapeID="_x0000_i1042" DrawAspect="Content" ObjectID="_1653891680" r:id="rId54"/>
        </w:object>
      </w:r>
    </w:p>
    <w:p w:rsidR="00E4618D" w:rsidRPr="002D74D2" w:rsidRDefault="00B30392" w:rsidP="00E4618D">
      <w:pPr>
        <w:pStyle w:val="Facitrad1"/>
      </w:pPr>
      <w:r w:rsidRPr="00B30392">
        <w:rPr>
          <w:rStyle w:val="Uppgiftssiffra"/>
        </w:rPr>
        <w:t xml:space="preserve">  </w:t>
      </w:r>
      <w:r w:rsidR="00E4618D" w:rsidRPr="00B30392">
        <w:rPr>
          <w:rStyle w:val="Uppgiftssiffra"/>
        </w:rPr>
        <w:t>6</w:t>
      </w:r>
      <w:r w:rsidR="00E4618D" w:rsidRPr="002D74D2">
        <w:tab/>
        <w:t xml:space="preserve">a) </w:t>
      </w:r>
      <w:r w:rsidR="00C407B0" w:rsidRPr="00C407B0">
        <w:rPr>
          <w:position w:val="-24"/>
        </w:rPr>
        <w:object w:dxaOrig="320" w:dyaOrig="620">
          <v:shape id="_x0000_i1043" type="#_x0000_t75" style="width:15.75pt;height:30.75pt" o:ole="">
            <v:imagedata r:id="rId55" o:title=""/>
          </v:shape>
          <o:OLEObject Type="Embed" ProgID="Equation.DSMT4" ShapeID="_x0000_i1043" DrawAspect="Content" ObjectID="_1653891681" r:id="rId56"/>
        </w:object>
      </w:r>
    </w:p>
    <w:p w:rsidR="00E4618D" w:rsidRPr="00C407B0" w:rsidRDefault="00E4618D" w:rsidP="00E4618D">
      <w:pPr>
        <w:pStyle w:val="Uppgiftrad2"/>
        <w:rPr>
          <w:lang w:val="en-GB"/>
        </w:rPr>
      </w:pPr>
      <w:r w:rsidRPr="00B30392">
        <w:rPr>
          <w:rStyle w:val="Uppgiftssiffra"/>
          <w:lang w:val="en-GB"/>
        </w:rPr>
        <w:tab/>
      </w:r>
      <w:r w:rsidRPr="00C407B0">
        <w:rPr>
          <w:lang w:val="en-GB"/>
        </w:rPr>
        <w:t>b) 0,32</w:t>
      </w:r>
    </w:p>
    <w:p w:rsidR="00E4618D" w:rsidRPr="002D74D2" w:rsidRDefault="00B30392" w:rsidP="00E4618D">
      <w:pPr>
        <w:pStyle w:val="Facitrad1"/>
        <w:rPr>
          <w:b/>
          <w:bCs/>
        </w:rPr>
      </w:pPr>
      <w:r w:rsidRPr="00B30392">
        <w:rPr>
          <w:rStyle w:val="Uppgiftssiffra"/>
        </w:rPr>
        <w:t xml:space="preserve">  </w:t>
      </w:r>
      <w:r w:rsidR="00E4618D" w:rsidRPr="00B30392">
        <w:rPr>
          <w:rStyle w:val="Uppgiftssiffra"/>
        </w:rPr>
        <w:t>7</w:t>
      </w:r>
      <w:r w:rsidR="00E4618D" w:rsidRPr="002D74D2">
        <w:rPr>
          <w:b/>
          <w:bCs/>
        </w:rPr>
        <w:tab/>
      </w:r>
      <w:r w:rsidR="00E4618D" w:rsidRPr="002D74D2">
        <w:t>0,741</w:t>
      </w:r>
    </w:p>
    <w:p w:rsidR="00E4618D" w:rsidRPr="002D74D2" w:rsidRDefault="00B30392" w:rsidP="00E4618D">
      <w:pPr>
        <w:pStyle w:val="Facitrad1"/>
      </w:pPr>
      <w:r w:rsidRPr="00B30392">
        <w:rPr>
          <w:rStyle w:val="Uppgiftssiffra"/>
        </w:rPr>
        <w:t xml:space="preserve">  </w:t>
      </w:r>
      <w:r w:rsidR="00E4618D" w:rsidRPr="00B30392">
        <w:rPr>
          <w:rStyle w:val="Uppgiftssiffra"/>
        </w:rPr>
        <w:t>8</w:t>
      </w:r>
      <w:r w:rsidR="00E4618D" w:rsidRPr="002D74D2">
        <w:tab/>
        <w:t>a) 0,03</w:t>
      </w:r>
    </w:p>
    <w:p w:rsidR="00E4618D" w:rsidRPr="00C407B0" w:rsidRDefault="00E4618D" w:rsidP="00E4618D">
      <w:pPr>
        <w:pStyle w:val="Uppgiftrad2"/>
        <w:rPr>
          <w:lang w:val="en-GB"/>
        </w:rPr>
      </w:pPr>
      <w:r w:rsidRPr="00B30392">
        <w:rPr>
          <w:rStyle w:val="Uppgiftssiffra"/>
          <w:lang w:val="en-GB"/>
        </w:rPr>
        <w:tab/>
      </w:r>
      <w:r w:rsidRPr="00C407B0">
        <w:rPr>
          <w:lang w:val="en-GB"/>
        </w:rPr>
        <w:t>b) 0,5</w:t>
      </w:r>
    </w:p>
    <w:p w:rsidR="00E4618D" w:rsidRPr="00C407B0" w:rsidRDefault="00E4618D" w:rsidP="00E4618D">
      <w:pPr>
        <w:pStyle w:val="Uppgiftrad2"/>
        <w:rPr>
          <w:lang w:val="en-GB"/>
        </w:rPr>
      </w:pPr>
      <w:r w:rsidRPr="00B30392">
        <w:rPr>
          <w:rStyle w:val="Uppgiftssiffra"/>
          <w:lang w:val="en-GB"/>
        </w:rPr>
        <w:tab/>
      </w:r>
      <w:r w:rsidRPr="00C407B0">
        <w:rPr>
          <w:lang w:val="en-GB"/>
        </w:rPr>
        <w:t>c) 0,6</w:t>
      </w:r>
    </w:p>
    <w:p w:rsidR="00E4618D" w:rsidRPr="002D74D2" w:rsidRDefault="00B30392" w:rsidP="00E4618D">
      <w:pPr>
        <w:pStyle w:val="Facitrad1"/>
      </w:pPr>
      <w:r>
        <w:rPr>
          <w:rStyle w:val="Uppgiftssiffra"/>
        </w:rPr>
        <w:br w:type="column"/>
      </w:r>
      <w:r w:rsidRPr="00B30392">
        <w:rPr>
          <w:rStyle w:val="Uppgiftssiffra"/>
        </w:rPr>
        <w:lastRenderedPageBreak/>
        <w:t xml:space="preserve">  </w:t>
      </w:r>
      <w:r w:rsidR="00E4618D" w:rsidRPr="00B30392">
        <w:rPr>
          <w:rStyle w:val="Uppgiftssiffra"/>
        </w:rPr>
        <w:t>9</w:t>
      </w:r>
      <w:r w:rsidR="00E4618D" w:rsidRPr="002D74D2">
        <w:tab/>
        <w:t xml:space="preserve">a) </w:t>
      </w:r>
      <w:r w:rsidR="00C407B0" w:rsidRPr="00C407B0">
        <w:rPr>
          <w:position w:val="-24"/>
        </w:rPr>
        <w:object w:dxaOrig="320" w:dyaOrig="620">
          <v:shape id="_x0000_i1044" type="#_x0000_t75" style="width:15.75pt;height:30.75pt" o:ole="">
            <v:imagedata r:id="rId57" o:title=""/>
          </v:shape>
          <o:OLEObject Type="Embed" ProgID="Equation.DSMT4" ShapeID="_x0000_i1044" DrawAspect="Content" ObjectID="_1653891682" r:id="rId58"/>
        </w:object>
      </w:r>
    </w:p>
    <w:p w:rsidR="00E4618D" w:rsidRPr="002D74D2" w:rsidRDefault="00E4618D" w:rsidP="00E4618D">
      <w:pPr>
        <w:pStyle w:val="Uppgiftrad2"/>
        <w:rPr>
          <w:lang w:val="en-GB"/>
        </w:rPr>
      </w:pPr>
      <w:r w:rsidRPr="002D74D2">
        <w:rPr>
          <w:lang w:val="en-GB"/>
        </w:rPr>
        <w:tab/>
        <w:t xml:space="preserve">b) </w:t>
      </w:r>
      <w:r w:rsidR="00C407B0" w:rsidRPr="00C407B0">
        <w:rPr>
          <w:position w:val="-24"/>
        </w:rPr>
        <w:object w:dxaOrig="320" w:dyaOrig="620">
          <v:shape id="_x0000_i1045" type="#_x0000_t75" style="width:15.75pt;height:30.75pt" o:ole="">
            <v:imagedata r:id="rId59" o:title=""/>
          </v:shape>
          <o:OLEObject Type="Embed" ProgID="Equation.DSMT4" ShapeID="_x0000_i1045" DrawAspect="Content" ObjectID="_1653891683" r:id="rId60"/>
        </w:object>
      </w:r>
      <w:r w:rsidRPr="002D74D2">
        <w:rPr>
          <w:lang w:val="en-GB"/>
        </w:rPr>
        <w:t xml:space="preserve"> (</w:t>
      </w:r>
      <w:r w:rsidR="00C407B0" w:rsidRPr="00C407B0">
        <w:rPr>
          <w:position w:val="-24"/>
        </w:rPr>
        <w:object w:dxaOrig="220" w:dyaOrig="620">
          <v:shape id="_x0000_i1046" type="#_x0000_t75" style="width:11.25pt;height:30.75pt" o:ole="">
            <v:imagedata r:id="rId61" o:title=""/>
          </v:shape>
          <o:OLEObject Type="Embed" ProgID="Equation.DSMT4" ShapeID="_x0000_i1046" DrawAspect="Content" ObjectID="_1653891684" r:id="rId62"/>
        </w:object>
      </w:r>
      <w:r w:rsidRPr="002D74D2">
        <w:rPr>
          <w:lang w:val="en-GB"/>
        </w:rPr>
        <w:t>)</w:t>
      </w:r>
    </w:p>
    <w:p w:rsidR="00E4618D" w:rsidRPr="002D74D2" w:rsidRDefault="00E4618D" w:rsidP="00E4618D">
      <w:pPr>
        <w:pStyle w:val="Uppgiftrad2"/>
        <w:rPr>
          <w:lang w:val="en-GB"/>
        </w:rPr>
      </w:pPr>
      <w:r w:rsidRPr="002D74D2">
        <w:rPr>
          <w:lang w:val="en-GB"/>
        </w:rPr>
        <w:tab/>
        <w:t xml:space="preserve">c) </w:t>
      </w:r>
      <w:r w:rsidR="00C407B0" w:rsidRPr="00C407B0">
        <w:rPr>
          <w:position w:val="-24"/>
        </w:rPr>
        <w:object w:dxaOrig="320" w:dyaOrig="620">
          <v:shape id="_x0000_i1047" type="#_x0000_t75" style="width:15.75pt;height:30.75pt" o:ole="">
            <v:imagedata r:id="rId63" o:title=""/>
          </v:shape>
          <o:OLEObject Type="Embed" ProgID="Equation.DSMT4" ShapeID="_x0000_i1047" DrawAspect="Content" ObjectID="_1653891685" r:id="rId64"/>
        </w:object>
      </w:r>
      <w:r w:rsidRPr="002D74D2">
        <w:rPr>
          <w:lang w:val="en-GB"/>
        </w:rPr>
        <w:t xml:space="preserve"> (</w:t>
      </w:r>
      <w:r w:rsidR="00C407B0" w:rsidRPr="00C407B0">
        <w:rPr>
          <w:position w:val="-24"/>
        </w:rPr>
        <w:object w:dxaOrig="240" w:dyaOrig="620">
          <v:shape id="_x0000_i1048" type="#_x0000_t75" style="width:12pt;height:30.75pt" o:ole="">
            <v:imagedata r:id="rId65" o:title=""/>
          </v:shape>
          <o:OLEObject Type="Embed" ProgID="Equation.DSMT4" ShapeID="_x0000_i1048" DrawAspect="Content" ObjectID="_1653891686" r:id="rId66"/>
        </w:object>
      </w:r>
      <w:r w:rsidRPr="002D74D2">
        <w:rPr>
          <w:lang w:val="en-GB"/>
        </w:rPr>
        <w:t>)</w:t>
      </w:r>
    </w:p>
    <w:p w:rsidR="00E4618D" w:rsidRPr="002D74D2" w:rsidRDefault="00E4618D" w:rsidP="00E4618D">
      <w:pPr>
        <w:pStyle w:val="Facitrad1"/>
      </w:pPr>
      <w:r w:rsidRPr="00B30392">
        <w:rPr>
          <w:rStyle w:val="Uppgiftssiffra"/>
        </w:rPr>
        <w:t>10</w:t>
      </w:r>
      <w:r w:rsidRPr="002D74D2">
        <w:rPr>
          <w:b/>
          <w:bCs/>
        </w:rPr>
        <w:tab/>
      </w:r>
      <w:r w:rsidR="00C407B0" w:rsidRPr="00C407B0">
        <w:rPr>
          <w:position w:val="-24"/>
        </w:rPr>
        <w:object w:dxaOrig="320" w:dyaOrig="620">
          <v:shape id="_x0000_i1049" type="#_x0000_t75" style="width:15.75pt;height:30.75pt" o:ole="">
            <v:imagedata r:id="rId67" o:title=""/>
          </v:shape>
          <o:OLEObject Type="Embed" ProgID="Equation.DSMT4" ShapeID="_x0000_i1049" DrawAspect="Content" ObjectID="_1653891687" r:id="rId68"/>
        </w:object>
      </w:r>
      <w:r w:rsidRPr="002D74D2">
        <w:t xml:space="preserve"> (</w:t>
      </w:r>
      <w:r w:rsidR="00C407B0" w:rsidRPr="00C407B0">
        <w:rPr>
          <w:position w:val="-24"/>
        </w:rPr>
        <w:object w:dxaOrig="240" w:dyaOrig="620">
          <v:shape id="_x0000_i1050" type="#_x0000_t75" style="width:12pt;height:30.75pt" o:ole="">
            <v:imagedata r:id="rId69" o:title=""/>
          </v:shape>
          <o:OLEObject Type="Embed" ProgID="Equation.DSMT4" ShapeID="_x0000_i1050" DrawAspect="Content" ObjectID="_1653891688" r:id="rId70"/>
        </w:object>
      </w:r>
      <w:r w:rsidRPr="002D74D2">
        <w:t xml:space="preserve">) </w:t>
      </w:r>
      <w:proofErr w:type="spellStart"/>
      <w:r w:rsidRPr="002D74D2">
        <w:t>och</w:t>
      </w:r>
      <w:proofErr w:type="spellEnd"/>
      <w:r w:rsidRPr="002D74D2">
        <w:t xml:space="preserve"> 0</w:t>
      </w:r>
      <w:proofErr w:type="gramStart"/>
      <w:r w:rsidRPr="002D74D2">
        <w:t>,5</w:t>
      </w:r>
      <w:proofErr w:type="gramEnd"/>
    </w:p>
    <w:p w:rsidR="00E4618D" w:rsidRPr="002D74D2" w:rsidRDefault="00E4618D" w:rsidP="00E4618D">
      <w:pPr>
        <w:pStyle w:val="Facitrad1"/>
      </w:pPr>
      <w:r w:rsidRPr="00B30392">
        <w:rPr>
          <w:rStyle w:val="Uppgiftssiffra"/>
        </w:rPr>
        <w:t>11</w:t>
      </w:r>
      <w:r w:rsidRPr="002D74D2">
        <w:rPr>
          <w:b/>
          <w:bCs/>
        </w:rPr>
        <w:tab/>
      </w:r>
      <w:r w:rsidRPr="002D74D2">
        <w:t>23 mm =</w:t>
      </w:r>
      <w:r w:rsidR="00B30392">
        <w:br/>
        <w:t>=</w:t>
      </w:r>
      <w:r w:rsidRPr="002D74D2">
        <w:t xml:space="preserve"> 2 cm 3 mm =</w:t>
      </w:r>
      <w:r w:rsidR="00B30392">
        <w:br/>
        <w:t>=</w:t>
      </w:r>
      <w:r w:rsidRPr="002D74D2">
        <w:t xml:space="preserve"> 2,3 cm</w:t>
      </w:r>
    </w:p>
    <w:p w:rsidR="00E4618D" w:rsidRPr="002D74D2" w:rsidRDefault="00E4618D" w:rsidP="00E4618D">
      <w:pPr>
        <w:pStyle w:val="Facitrad1"/>
      </w:pPr>
      <w:r w:rsidRPr="00B30392">
        <w:rPr>
          <w:rStyle w:val="Uppgiftssiffra"/>
        </w:rPr>
        <w:t>12</w:t>
      </w:r>
      <w:r w:rsidRPr="002D74D2">
        <w:rPr>
          <w:b/>
          <w:bCs/>
        </w:rPr>
        <w:tab/>
      </w:r>
      <w:r w:rsidRPr="002D74D2">
        <w:t>a) 1,65 m</w:t>
      </w:r>
    </w:p>
    <w:p w:rsidR="00E4618D" w:rsidRPr="00C407B0" w:rsidRDefault="00E4618D" w:rsidP="00E4618D">
      <w:pPr>
        <w:pStyle w:val="Uppgiftrad2"/>
        <w:rPr>
          <w:lang w:val="en-GB"/>
        </w:rPr>
      </w:pPr>
      <w:r w:rsidRPr="00B30392">
        <w:rPr>
          <w:rStyle w:val="Uppgiftssiffra"/>
          <w:lang w:val="en-GB"/>
        </w:rPr>
        <w:tab/>
      </w:r>
      <w:r w:rsidRPr="00C407B0">
        <w:rPr>
          <w:lang w:val="en-GB"/>
        </w:rPr>
        <w:t>b) 2,34 m</w:t>
      </w:r>
    </w:p>
    <w:p w:rsidR="00E4618D" w:rsidRPr="002D74D2" w:rsidRDefault="00E4618D" w:rsidP="00E4618D">
      <w:pPr>
        <w:pStyle w:val="Facitrad1"/>
      </w:pPr>
      <w:r w:rsidRPr="00B30392">
        <w:rPr>
          <w:rStyle w:val="Uppgiftssiffra"/>
        </w:rPr>
        <w:t>13</w:t>
      </w:r>
      <w:r w:rsidRPr="002D74D2">
        <w:tab/>
        <w:t xml:space="preserve">a) 8,50 </w:t>
      </w:r>
      <w:proofErr w:type="spellStart"/>
      <w:r w:rsidRPr="002D74D2">
        <w:t>kr</w:t>
      </w:r>
      <w:proofErr w:type="spellEnd"/>
    </w:p>
    <w:p w:rsidR="00E4618D" w:rsidRPr="00C407B0" w:rsidRDefault="00E4618D" w:rsidP="00E4618D">
      <w:pPr>
        <w:pStyle w:val="Uppgiftrad2"/>
        <w:rPr>
          <w:lang w:val="en-GB"/>
        </w:rPr>
      </w:pPr>
      <w:r w:rsidRPr="00B30392">
        <w:rPr>
          <w:rStyle w:val="Uppgiftssiffra"/>
          <w:lang w:val="en-GB"/>
        </w:rPr>
        <w:tab/>
      </w:r>
      <w:r w:rsidRPr="00C407B0">
        <w:rPr>
          <w:lang w:val="en-GB"/>
        </w:rPr>
        <w:t xml:space="preserve">b) 14,75 </w:t>
      </w:r>
      <w:proofErr w:type="spellStart"/>
      <w:r w:rsidRPr="00C407B0">
        <w:rPr>
          <w:lang w:val="en-GB"/>
        </w:rPr>
        <w:t>kr</w:t>
      </w:r>
      <w:proofErr w:type="spellEnd"/>
    </w:p>
    <w:p w:rsidR="00E4618D" w:rsidRPr="00C407B0" w:rsidRDefault="00E4618D" w:rsidP="00E4618D">
      <w:pPr>
        <w:pStyle w:val="Uppgiftrad2"/>
        <w:rPr>
          <w:lang w:val="en-GB"/>
        </w:rPr>
      </w:pPr>
      <w:r w:rsidRPr="00B30392">
        <w:rPr>
          <w:rStyle w:val="Uppgiftssiffra"/>
          <w:lang w:val="en-GB"/>
        </w:rPr>
        <w:tab/>
      </w:r>
      <w:r w:rsidRPr="00C407B0">
        <w:rPr>
          <w:lang w:val="en-GB"/>
        </w:rPr>
        <w:t xml:space="preserve">c) 0,60 </w:t>
      </w:r>
      <w:proofErr w:type="spellStart"/>
      <w:r w:rsidRPr="00C407B0">
        <w:rPr>
          <w:lang w:val="en-GB"/>
        </w:rPr>
        <w:t>kr</w:t>
      </w:r>
      <w:proofErr w:type="spellEnd"/>
    </w:p>
    <w:p w:rsidR="00E4618D" w:rsidRPr="002D74D2" w:rsidRDefault="00E4618D" w:rsidP="00E4618D">
      <w:pPr>
        <w:pStyle w:val="Facitrad1"/>
      </w:pPr>
      <w:r w:rsidRPr="00B30392">
        <w:rPr>
          <w:rStyle w:val="Uppgiftssiffra"/>
        </w:rPr>
        <w:t>14</w:t>
      </w:r>
      <w:r w:rsidRPr="002D74D2">
        <w:tab/>
        <w:t>a) 1,5</w:t>
      </w:r>
    </w:p>
    <w:p w:rsidR="00E4618D" w:rsidRPr="00C407B0" w:rsidRDefault="00E4618D" w:rsidP="00E4618D">
      <w:pPr>
        <w:pStyle w:val="Uppgiftrad2"/>
        <w:rPr>
          <w:lang w:val="en-GB"/>
        </w:rPr>
      </w:pPr>
      <w:r w:rsidRPr="00B30392">
        <w:rPr>
          <w:rStyle w:val="Uppgiftssiffra"/>
          <w:lang w:val="en-GB"/>
        </w:rPr>
        <w:tab/>
      </w:r>
      <w:r w:rsidRPr="00C407B0">
        <w:rPr>
          <w:lang w:val="en-GB"/>
        </w:rPr>
        <w:t>b) 3,7</w:t>
      </w:r>
    </w:p>
    <w:p w:rsidR="00E4618D" w:rsidRPr="00C407B0" w:rsidRDefault="00E4618D" w:rsidP="00E4618D">
      <w:pPr>
        <w:pStyle w:val="Uppgiftrad2"/>
        <w:rPr>
          <w:lang w:val="en-GB"/>
        </w:rPr>
      </w:pPr>
      <w:r w:rsidRPr="00B30392">
        <w:rPr>
          <w:rStyle w:val="Uppgiftssiffra"/>
          <w:lang w:val="en-GB"/>
        </w:rPr>
        <w:tab/>
      </w:r>
      <w:r w:rsidRPr="00C407B0">
        <w:rPr>
          <w:lang w:val="en-GB"/>
        </w:rPr>
        <w:t>c) 5,2</w:t>
      </w:r>
    </w:p>
    <w:p w:rsidR="00E4618D" w:rsidRPr="00C407B0" w:rsidRDefault="00E4618D" w:rsidP="00E4618D">
      <w:pPr>
        <w:pStyle w:val="Uppgiftrad2"/>
        <w:rPr>
          <w:lang w:val="en-GB"/>
        </w:rPr>
      </w:pPr>
      <w:r w:rsidRPr="00B30392">
        <w:rPr>
          <w:rStyle w:val="Uppgiftssiffra"/>
          <w:lang w:val="en-GB"/>
        </w:rPr>
        <w:tab/>
      </w:r>
      <w:r w:rsidRPr="00C407B0">
        <w:rPr>
          <w:lang w:val="en-GB"/>
        </w:rPr>
        <w:t>d) 8,4</w:t>
      </w:r>
    </w:p>
    <w:p w:rsidR="00E4618D" w:rsidRPr="002D74D2" w:rsidRDefault="00E4618D" w:rsidP="00E4618D">
      <w:pPr>
        <w:pStyle w:val="Facitrad1"/>
      </w:pPr>
      <w:r w:rsidRPr="00B30392">
        <w:rPr>
          <w:rStyle w:val="Uppgiftssiffra"/>
        </w:rPr>
        <w:t>15</w:t>
      </w:r>
      <w:r w:rsidRPr="002D74D2">
        <w:rPr>
          <w:b/>
          <w:bCs/>
        </w:rPr>
        <w:tab/>
      </w:r>
      <w:r w:rsidRPr="002D74D2">
        <w:t>7</w:t>
      </w:r>
    </w:p>
    <w:p w:rsidR="00E4618D" w:rsidRPr="002D74D2" w:rsidRDefault="00E4618D" w:rsidP="00E4618D">
      <w:pPr>
        <w:pStyle w:val="Facitrad1"/>
      </w:pPr>
      <w:r w:rsidRPr="00B30392">
        <w:rPr>
          <w:rStyle w:val="Uppgiftssiffra"/>
        </w:rPr>
        <w:t>16</w:t>
      </w:r>
      <w:r w:rsidRPr="002D74D2">
        <w:rPr>
          <w:b/>
          <w:bCs/>
        </w:rPr>
        <w:tab/>
      </w:r>
      <w:r w:rsidRPr="002D74D2">
        <w:t>700</w:t>
      </w:r>
    </w:p>
    <w:p w:rsidR="00E4618D" w:rsidRPr="002D74D2" w:rsidRDefault="00E4618D" w:rsidP="00E4618D">
      <w:pPr>
        <w:pStyle w:val="Facitrad1"/>
      </w:pPr>
      <w:r w:rsidRPr="00B30392">
        <w:rPr>
          <w:rStyle w:val="Uppgiftssiffra"/>
        </w:rPr>
        <w:t>17</w:t>
      </w:r>
      <w:r w:rsidRPr="002D74D2">
        <w:tab/>
      </w:r>
      <w:r w:rsidR="00D31CDF">
        <w:t>8</w:t>
      </w:r>
      <w:proofErr w:type="gramStart"/>
      <w:r w:rsidR="00D31CDF">
        <w:t>,7</w:t>
      </w:r>
      <w:proofErr w:type="gramEnd"/>
    </w:p>
    <w:p w:rsidR="00E4618D" w:rsidRPr="002D74D2" w:rsidRDefault="00E4618D" w:rsidP="00E4618D">
      <w:pPr>
        <w:pStyle w:val="Facitrad1"/>
      </w:pPr>
      <w:r w:rsidRPr="00B30392">
        <w:rPr>
          <w:rStyle w:val="Uppgiftssiffra"/>
        </w:rPr>
        <w:t>18</w:t>
      </w:r>
      <w:r w:rsidRPr="002D74D2">
        <w:rPr>
          <w:b/>
          <w:bCs/>
        </w:rPr>
        <w:tab/>
      </w:r>
      <w:r w:rsidRPr="002D74D2">
        <w:t xml:space="preserve">48 </w:t>
      </w:r>
      <w:proofErr w:type="spellStart"/>
      <w:r w:rsidRPr="002D74D2">
        <w:t>kr</w:t>
      </w:r>
      <w:proofErr w:type="spellEnd"/>
    </w:p>
    <w:p w:rsidR="00E4618D" w:rsidRPr="002D74D2" w:rsidRDefault="00E4618D" w:rsidP="00E4618D">
      <w:pPr>
        <w:pStyle w:val="Facitrad1"/>
      </w:pPr>
      <w:r w:rsidRPr="00B30392">
        <w:rPr>
          <w:rStyle w:val="Uppgiftssiffra"/>
        </w:rPr>
        <w:t>19</w:t>
      </w:r>
      <w:r w:rsidRPr="002D74D2">
        <w:tab/>
        <w:t>a) 1,4</w:t>
      </w:r>
    </w:p>
    <w:p w:rsidR="00E4618D" w:rsidRPr="00C407B0" w:rsidRDefault="00E4618D" w:rsidP="00E4618D">
      <w:pPr>
        <w:pStyle w:val="Uppgiftrad2"/>
        <w:rPr>
          <w:lang w:val="en-GB"/>
        </w:rPr>
      </w:pPr>
      <w:r w:rsidRPr="00B30392">
        <w:rPr>
          <w:rStyle w:val="Uppgiftssiffra"/>
          <w:lang w:val="en-GB"/>
        </w:rPr>
        <w:tab/>
      </w:r>
      <w:r w:rsidRPr="00C407B0">
        <w:rPr>
          <w:lang w:val="en-GB"/>
        </w:rPr>
        <w:t>b) 0,11</w:t>
      </w:r>
    </w:p>
    <w:p w:rsidR="00E4618D" w:rsidRPr="002D74D2" w:rsidRDefault="00B30392" w:rsidP="00E4618D">
      <w:pPr>
        <w:pStyle w:val="Facitrad1"/>
      </w:pPr>
      <w:r>
        <w:rPr>
          <w:rStyle w:val="Uppgiftssiffra"/>
        </w:rPr>
        <w:br w:type="column"/>
      </w:r>
      <w:r w:rsidR="00E4618D" w:rsidRPr="00B30392">
        <w:rPr>
          <w:rStyle w:val="Uppgiftssiffra"/>
        </w:rPr>
        <w:lastRenderedPageBreak/>
        <w:t>20</w:t>
      </w:r>
      <w:r w:rsidR="00E4618D" w:rsidRPr="002D74D2">
        <w:rPr>
          <w:b/>
          <w:bCs/>
        </w:rPr>
        <w:tab/>
      </w:r>
      <w:r w:rsidR="00E4618D" w:rsidRPr="002D74D2">
        <w:t>a) 0,8</w:t>
      </w:r>
    </w:p>
    <w:p w:rsidR="00E4618D" w:rsidRPr="002D74D2" w:rsidRDefault="00E4618D" w:rsidP="00E4618D">
      <w:pPr>
        <w:pStyle w:val="Facitrad1"/>
      </w:pPr>
      <w:r w:rsidRPr="00B30392">
        <w:rPr>
          <w:rStyle w:val="Uppgiftssiffra"/>
        </w:rPr>
        <w:tab/>
      </w:r>
      <w:r w:rsidRPr="002D74D2">
        <w:t>b) 0,09</w:t>
      </w:r>
    </w:p>
    <w:p w:rsidR="00E4618D" w:rsidRPr="000C16DB" w:rsidRDefault="00E4618D" w:rsidP="00E4618D">
      <w:pPr>
        <w:pStyle w:val="Facitrad1"/>
        <w:rPr>
          <w:lang w:val="sv-SE"/>
        </w:rPr>
      </w:pPr>
      <w:r w:rsidRPr="000C16DB">
        <w:rPr>
          <w:rStyle w:val="Uppgiftssiffra"/>
          <w:lang w:val="sv-SE"/>
        </w:rPr>
        <w:t>21</w:t>
      </w:r>
      <w:r w:rsidR="00757E49" w:rsidRPr="000C16DB">
        <w:rPr>
          <w:b/>
          <w:bCs/>
          <w:lang w:val="sv-SE"/>
        </w:rPr>
        <w:tab/>
      </w:r>
      <w:r w:rsidR="00757E49" w:rsidRPr="000C16DB">
        <w:rPr>
          <w:lang w:val="sv-SE"/>
        </w:rPr>
        <w:t>1,2 kg</w:t>
      </w:r>
    </w:p>
    <w:p w:rsidR="00E4618D" w:rsidRPr="000C16DB" w:rsidRDefault="00757E49" w:rsidP="00E4618D">
      <w:pPr>
        <w:pStyle w:val="Facitrad1"/>
        <w:rPr>
          <w:lang w:val="sv-SE"/>
        </w:rPr>
      </w:pPr>
      <w:r w:rsidRPr="000C16DB">
        <w:rPr>
          <w:rStyle w:val="Uppgiftssiffra"/>
          <w:lang w:val="sv-SE"/>
        </w:rPr>
        <w:t>22</w:t>
      </w:r>
      <w:r w:rsidRPr="000C16DB">
        <w:rPr>
          <w:b/>
          <w:bCs/>
          <w:lang w:val="sv-SE"/>
        </w:rPr>
        <w:tab/>
      </w:r>
      <w:r w:rsidRPr="000C16DB">
        <w:rPr>
          <w:lang w:val="sv-SE"/>
        </w:rPr>
        <w:t>Störst: 0,2</w:t>
      </w:r>
    </w:p>
    <w:p w:rsidR="00E4618D" w:rsidRDefault="00757E49" w:rsidP="00E4618D">
      <w:pPr>
        <w:pStyle w:val="Uppgiftrad2"/>
      </w:pPr>
      <w:r w:rsidRPr="000C16DB">
        <w:rPr>
          <w:rStyle w:val="Uppgiftssiffra"/>
        </w:rPr>
        <w:tab/>
      </w:r>
      <w:r w:rsidR="00E4618D">
        <w:t>Minst: 0,08</w:t>
      </w:r>
    </w:p>
    <w:p w:rsidR="00E4618D" w:rsidRPr="00C407B0" w:rsidRDefault="00E4618D" w:rsidP="00E4618D">
      <w:pPr>
        <w:pStyle w:val="Facitrad1"/>
        <w:rPr>
          <w:lang w:val="sv-SE"/>
        </w:rPr>
      </w:pPr>
      <w:r w:rsidRPr="00B30392">
        <w:rPr>
          <w:rStyle w:val="Uppgiftssiffra"/>
          <w:lang w:val="sv-SE"/>
        </w:rPr>
        <w:t>23</w:t>
      </w:r>
      <w:r w:rsidRPr="00C407B0">
        <w:rPr>
          <w:b/>
          <w:bCs/>
          <w:lang w:val="sv-SE"/>
        </w:rPr>
        <w:tab/>
      </w:r>
      <w:r w:rsidRPr="00C407B0">
        <w:rPr>
          <w:lang w:val="sv-SE"/>
        </w:rPr>
        <w:t>a) 1,5</w:t>
      </w:r>
    </w:p>
    <w:p w:rsidR="00E4618D" w:rsidRDefault="00E4618D" w:rsidP="00E4618D">
      <w:pPr>
        <w:pStyle w:val="Uppgiftrad2"/>
      </w:pPr>
      <w:r>
        <w:tab/>
        <w:t>b) 4,9</w:t>
      </w:r>
    </w:p>
    <w:p w:rsidR="00E4618D" w:rsidRPr="00E4618D" w:rsidRDefault="00E4618D" w:rsidP="00E4618D">
      <w:pPr>
        <w:pStyle w:val="Uppgiftrad2"/>
        <w:rPr>
          <w:lang w:val="en-GB"/>
        </w:rPr>
      </w:pPr>
      <w:r>
        <w:tab/>
      </w:r>
      <w:r w:rsidRPr="00E4618D">
        <w:rPr>
          <w:lang w:val="en-GB"/>
        </w:rPr>
        <w:t>c) 0,11</w:t>
      </w:r>
    </w:p>
    <w:p w:rsidR="00E4618D" w:rsidRPr="002D74D2" w:rsidRDefault="00E4618D" w:rsidP="00E4618D">
      <w:pPr>
        <w:pStyle w:val="Facitrad1"/>
      </w:pPr>
      <w:r w:rsidRPr="00B30392">
        <w:rPr>
          <w:rStyle w:val="Uppgiftssiffra"/>
        </w:rPr>
        <w:t>24</w:t>
      </w:r>
      <w:r w:rsidRPr="002D74D2">
        <w:tab/>
        <w:t>a) 11,8</w:t>
      </w:r>
    </w:p>
    <w:p w:rsidR="00E4618D" w:rsidRPr="00C407B0" w:rsidRDefault="00E4618D" w:rsidP="00E4618D">
      <w:pPr>
        <w:pStyle w:val="Uppgiftrad2"/>
        <w:rPr>
          <w:lang w:val="en-GB"/>
        </w:rPr>
      </w:pPr>
      <w:r w:rsidRPr="00B30392">
        <w:rPr>
          <w:rStyle w:val="Uppgiftssiffra"/>
          <w:lang w:val="en-GB"/>
        </w:rPr>
        <w:tab/>
      </w:r>
      <w:r w:rsidRPr="00C407B0">
        <w:rPr>
          <w:lang w:val="en-GB"/>
        </w:rPr>
        <w:t>b) 0,34</w:t>
      </w:r>
    </w:p>
    <w:p w:rsidR="00E4618D" w:rsidRPr="00C407B0" w:rsidRDefault="00E4618D" w:rsidP="00E4618D">
      <w:pPr>
        <w:pStyle w:val="Uppgiftrad2"/>
        <w:rPr>
          <w:lang w:val="en-GB"/>
        </w:rPr>
      </w:pPr>
      <w:r w:rsidRPr="00B30392">
        <w:rPr>
          <w:rStyle w:val="Uppgiftssiffra"/>
          <w:lang w:val="en-GB"/>
        </w:rPr>
        <w:tab/>
      </w:r>
      <w:r w:rsidRPr="00C407B0">
        <w:rPr>
          <w:lang w:val="en-GB"/>
        </w:rPr>
        <w:t>c) 1,4</w:t>
      </w:r>
    </w:p>
    <w:p w:rsidR="00E4618D" w:rsidRPr="002D74D2" w:rsidRDefault="00E4618D" w:rsidP="00E4618D">
      <w:pPr>
        <w:pStyle w:val="Facitrad1"/>
      </w:pPr>
      <w:r w:rsidRPr="00B30392">
        <w:rPr>
          <w:rStyle w:val="Uppgiftssiffra"/>
        </w:rPr>
        <w:t>25</w:t>
      </w:r>
      <w:r w:rsidRPr="002D74D2">
        <w:tab/>
        <w:t>a) 0,8</w:t>
      </w:r>
    </w:p>
    <w:p w:rsidR="00E4618D" w:rsidRPr="00C407B0" w:rsidRDefault="00E4618D" w:rsidP="00E4618D">
      <w:pPr>
        <w:pStyle w:val="Uppgiftrad2"/>
        <w:rPr>
          <w:lang w:val="en-GB"/>
        </w:rPr>
      </w:pPr>
      <w:r w:rsidRPr="00B30392">
        <w:rPr>
          <w:rStyle w:val="Uppgiftssiffra"/>
          <w:lang w:val="en-GB"/>
        </w:rPr>
        <w:tab/>
      </w:r>
      <w:r w:rsidRPr="00C407B0">
        <w:rPr>
          <w:lang w:val="en-GB"/>
        </w:rPr>
        <w:t>b) 0,15</w:t>
      </w:r>
    </w:p>
    <w:p w:rsidR="00E4618D" w:rsidRPr="00C407B0" w:rsidRDefault="00E4618D" w:rsidP="00E4618D">
      <w:pPr>
        <w:pStyle w:val="Uppgiftrad2"/>
        <w:rPr>
          <w:lang w:val="en-GB"/>
        </w:rPr>
      </w:pPr>
      <w:r w:rsidRPr="00B30392">
        <w:rPr>
          <w:rStyle w:val="Uppgiftssiffra"/>
          <w:lang w:val="en-GB"/>
        </w:rPr>
        <w:tab/>
      </w:r>
      <w:r w:rsidRPr="00C407B0">
        <w:rPr>
          <w:lang w:val="en-GB"/>
        </w:rPr>
        <w:t>c) 2,4</w:t>
      </w:r>
    </w:p>
    <w:p w:rsidR="00E4618D" w:rsidRPr="002D74D2" w:rsidRDefault="00E4618D" w:rsidP="00E4618D">
      <w:pPr>
        <w:pStyle w:val="Facitrad1"/>
      </w:pPr>
      <w:r w:rsidRPr="00B30392">
        <w:rPr>
          <w:rStyle w:val="Uppgiftssiffra"/>
        </w:rPr>
        <w:t>26</w:t>
      </w:r>
      <w:r w:rsidRPr="002D74D2">
        <w:tab/>
        <w:t>1,6 kg</w:t>
      </w:r>
    </w:p>
    <w:p w:rsidR="00E4618D" w:rsidRPr="00C407B0" w:rsidRDefault="00E4618D" w:rsidP="00E4618D">
      <w:pPr>
        <w:pStyle w:val="Uppgiftrad2"/>
        <w:rPr>
          <w:lang w:val="en-GB"/>
        </w:rPr>
      </w:pPr>
      <w:r w:rsidRPr="00B30392">
        <w:rPr>
          <w:rStyle w:val="Uppgiftssiffra"/>
          <w:lang w:val="en-GB"/>
        </w:rPr>
        <w:t>27</w:t>
      </w:r>
      <w:r w:rsidRPr="00C407B0">
        <w:rPr>
          <w:lang w:val="en-GB"/>
        </w:rPr>
        <w:tab/>
        <w:t>a) 0,2</w:t>
      </w:r>
    </w:p>
    <w:p w:rsidR="00E4618D" w:rsidRPr="002D74D2" w:rsidRDefault="00E4618D" w:rsidP="00E4618D">
      <w:pPr>
        <w:pStyle w:val="Uppgiftrad2"/>
      </w:pPr>
      <w:r w:rsidRPr="00B30392">
        <w:rPr>
          <w:rStyle w:val="Uppgiftssiffra"/>
          <w:lang w:val="en-GB"/>
        </w:rPr>
        <w:tab/>
      </w:r>
      <w:r w:rsidRPr="002D74D2">
        <w:t>b) 0,05</w:t>
      </w:r>
    </w:p>
    <w:p w:rsidR="00E4618D" w:rsidRDefault="00E4618D" w:rsidP="00E4618D">
      <w:pPr>
        <w:pStyle w:val="Uppgiftrad2"/>
      </w:pPr>
      <w:r w:rsidRPr="00B30392">
        <w:rPr>
          <w:rStyle w:val="Uppgiftssiffra"/>
        </w:rPr>
        <w:tab/>
      </w:r>
      <w:r>
        <w:t>c) 1,2</w:t>
      </w:r>
    </w:p>
    <w:p w:rsidR="00E4618D" w:rsidRDefault="00E4618D" w:rsidP="00E4618D">
      <w:pPr>
        <w:pStyle w:val="Facitrad1"/>
      </w:pPr>
      <w:r w:rsidRPr="00B30392">
        <w:rPr>
          <w:rStyle w:val="Uppgiftssiffra"/>
        </w:rPr>
        <w:t>28</w:t>
      </w:r>
      <w:r>
        <w:tab/>
        <w:t>a) 25</w:t>
      </w:r>
    </w:p>
    <w:p w:rsidR="00E4618D" w:rsidRDefault="00E4618D" w:rsidP="00E4618D">
      <w:pPr>
        <w:pStyle w:val="Uppgiftrad2"/>
      </w:pPr>
      <w:r w:rsidRPr="00B30392">
        <w:rPr>
          <w:rStyle w:val="Uppgiftssiffra"/>
        </w:rPr>
        <w:tab/>
      </w:r>
      <w:r>
        <w:t>b) 400</w:t>
      </w:r>
    </w:p>
    <w:p w:rsidR="00E4618D" w:rsidRDefault="00E4618D" w:rsidP="00E4618D">
      <w:pPr>
        <w:pStyle w:val="Uppgiftrad2"/>
      </w:pPr>
      <w:r w:rsidRPr="00B30392">
        <w:rPr>
          <w:rStyle w:val="Uppgiftssiffra"/>
        </w:rPr>
        <w:tab/>
      </w:r>
      <w:r>
        <w:t>c) 8 000</w:t>
      </w:r>
    </w:p>
    <w:p w:rsidR="00E4618D" w:rsidRDefault="00E4618D" w:rsidP="00E4618D">
      <w:pPr>
        <w:pStyle w:val="Facitrad1"/>
      </w:pPr>
      <w:r w:rsidRPr="00B30392">
        <w:rPr>
          <w:rStyle w:val="Uppgiftssiffra"/>
        </w:rPr>
        <w:t>29</w:t>
      </w:r>
      <w:r>
        <w:tab/>
        <w:t>a) 280</w:t>
      </w:r>
    </w:p>
    <w:p w:rsidR="00E4618D" w:rsidRDefault="00E4618D" w:rsidP="00E4618D">
      <w:pPr>
        <w:pStyle w:val="Uppgiftrad2"/>
      </w:pPr>
      <w:r>
        <w:tab/>
        <w:t>b) 600</w:t>
      </w:r>
    </w:p>
    <w:p w:rsidR="00E4618D" w:rsidRPr="00EC67B4" w:rsidRDefault="00E4618D" w:rsidP="00E4618D">
      <w:pPr>
        <w:pStyle w:val="Uppgiftrad2"/>
      </w:pPr>
      <w:r>
        <w:tab/>
        <w:t>c) 7</w:t>
      </w:r>
    </w:p>
    <w:sectPr w:rsidR="00E4618D" w:rsidRPr="00EC67B4" w:rsidSect="00B30392">
      <w:type w:val="continuous"/>
      <w:pgSz w:w="11906" w:h="16838"/>
      <w:pgMar w:top="2098" w:right="1701" w:bottom="1985" w:left="1701" w:header="709" w:footer="709" w:gutter="0"/>
      <w:cols w:num="3"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C7D7B" w:rsidRDefault="00FC7D7B">
      <w:r>
        <w:separator/>
      </w:r>
    </w:p>
  </w:endnote>
  <w:endnote w:type="continuationSeparator" w:id="0">
    <w:p w:rsidR="00FC7D7B" w:rsidRDefault="00FC7D7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Gothic"/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altName w:val="Calibri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C7D7B" w:rsidRDefault="00FC7D7B">
      <w:r>
        <w:separator/>
      </w:r>
    </w:p>
  </w:footnote>
  <w:footnote w:type="continuationSeparator" w:id="0">
    <w:p w:rsidR="00FC7D7B" w:rsidRDefault="00FC7D7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10.5pt;height:13.5pt;visibility:visible;mso-wrap-style:square" o:bullet="t">
        <v:imagedata r:id="rId1" o:title=""/>
      </v:shape>
    </w:pict>
  </w:numPicBullet>
  <w:abstractNum w:abstractNumId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4D32EEEC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>
    <w:nsid w:val="FFFFFF7D"/>
    <w:multiLevelType w:val="singleLevel"/>
    <w:tmpl w:val="7D3ABBA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>
    <w:nsid w:val="FFFFFF7E"/>
    <w:multiLevelType w:val="singleLevel"/>
    <w:tmpl w:val="4590F4B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>
    <w:nsid w:val="FFFFFF7F"/>
    <w:multiLevelType w:val="singleLevel"/>
    <w:tmpl w:val="E3746C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>
    <w:nsid w:val="FFFFFF80"/>
    <w:multiLevelType w:val="singleLevel"/>
    <w:tmpl w:val="5FF6F400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616CD3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A79CA7B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7AFC95D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Lennart Undvall">
    <w15:presenceInfo w15:providerId="Windows Live" w15:userId="4146d307dabc1970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28"/>
  <w:defaultTabStop w:val="1304"/>
  <w:hyphenationZone w:val="425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/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81B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37605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54BB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16DB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6FCE"/>
    <w:rsid w:val="000F773B"/>
    <w:rsid w:val="0010173C"/>
    <w:rsid w:val="00103A15"/>
    <w:rsid w:val="00106291"/>
    <w:rsid w:val="001064FD"/>
    <w:rsid w:val="0010758F"/>
    <w:rsid w:val="00110077"/>
    <w:rsid w:val="00110B63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18D8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4C0"/>
    <w:rsid w:val="00361C63"/>
    <w:rsid w:val="0036414C"/>
    <w:rsid w:val="00364372"/>
    <w:rsid w:val="003646CE"/>
    <w:rsid w:val="003647E9"/>
    <w:rsid w:val="003648CA"/>
    <w:rsid w:val="00364FD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DB9"/>
    <w:rsid w:val="00390E44"/>
    <w:rsid w:val="003920F2"/>
    <w:rsid w:val="00392999"/>
    <w:rsid w:val="00392B02"/>
    <w:rsid w:val="003930DE"/>
    <w:rsid w:val="00393DB2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2ED0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A4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2EAC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201C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997"/>
    <w:rsid w:val="005A0CEB"/>
    <w:rsid w:val="005A2F02"/>
    <w:rsid w:val="005A3173"/>
    <w:rsid w:val="005A3324"/>
    <w:rsid w:val="005A3A7A"/>
    <w:rsid w:val="005A4008"/>
    <w:rsid w:val="005A446B"/>
    <w:rsid w:val="005A5788"/>
    <w:rsid w:val="005A5F44"/>
    <w:rsid w:val="005A628F"/>
    <w:rsid w:val="005A639F"/>
    <w:rsid w:val="005A6C52"/>
    <w:rsid w:val="005A73BB"/>
    <w:rsid w:val="005A7B8D"/>
    <w:rsid w:val="005A7C1D"/>
    <w:rsid w:val="005B0441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0684"/>
    <w:rsid w:val="006418F7"/>
    <w:rsid w:val="00641B00"/>
    <w:rsid w:val="00641F2F"/>
    <w:rsid w:val="006422F0"/>
    <w:rsid w:val="00642A0F"/>
    <w:rsid w:val="00644636"/>
    <w:rsid w:val="0064479E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36F2"/>
    <w:rsid w:val="00655B32"/>
    <w:rsid w:val="006565D4"/>
    <w:rsid w:val="006566EE"/>
    <w:rsid w:val="00657118"/>
    <w:rsid w:val="00657D75"/>
    <w:rsid w:val="00660C98"/>
    <w:rsid w:val="00661878"/>
    <w:rsid w:val="00661ADC"/>
    <w:rsid w:val="00661D15"/>
    <w:rsid w:val="006634E1"/>
    <w:rsid w:val="00663BC8"/>
    <w:rsid w:val="00663D67"/>
    <w:rsid w:val="006642BB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9A1"/>
    <w:rsid w:val="006F0436"/>
    <w:rsid w:val="006F2045"/>
    <w:rsid w:val="006F2854"/>
    <w:rsid w:val="006F298D"/>
    <w:rsid w:val="006F2F8A"/>
    <w:rsid w:val="006F35EC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57E49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294C"/>
    <w:rsid w:val="00772D71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306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22AF"/>
    <w:rsid w:val="00863002"/>
    <w:rsid w:val="008643CD"/>
    <w:rsid w:val="0086474A"/>
    <w:rsid w:val="00864D25"/>
    <w:rsid w:val="00864D9F"/>
    <w:rsid w:val="00865CC2"/>
    <w:rsid w:val="00866DA0"/>
    <w:rsid w:val="00866EC4"/>
    <w:rsid w:val="00866FC2"/>
    <w:rsid w:val="00867B2A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089"/>
    <w:rsid w:val="00956946"/>
    <w:rsid w:val="00956C86"/>
    <w:rsid w:val="00957BE7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3C3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1D91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08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1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0B8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8A7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392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84A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8C5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00E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E0F"/>
    <w:rsid w:val="00C34F39"/>
    <w:rsid w:val="00C354F6"/>
    <w:rsid w:val="00C35C51"/>
    <w:rsid w:val="00C40388"/>
    <w:rsid w:val="00C407B0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0B7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43AE"/>
    <w:rsid w:val="00C95E27"/>
    <w:rsid w:val="00C9670A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086D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16B9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55DE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076B4"/>
    <w:rsid w:val="00D10915"/>
    <w:rsid w:val="00D12198"/>
    <w:rsid w:val="00D12CEF"/>
    <w:rsid w:val="00D1475C"/>
    <w:rsid w:val="00D15670"/>
    <w:rsid w:val="00D15AB0"/>
    <w:rsid w:val="00D16146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1CDF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4D48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6CCD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B0"/>
    <w:rsid w:val="00E012DC"/>
    <w:rsid w:val="00E016F2"/>
    <w:rsid w:val="00E01E52"/>
    <w:rsid w:val="00E02FBB"/>
    <w:rsid w:val="00E02FD2"/>
    <w:rsid w:val="00E03990"/>
    <w:rsid w:val="00E03B42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34E"/>
    <w:rsid w:val="00E43C7D"/>
    <w:rsid w:val="00E4618D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52AF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5E7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76BE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2DF8"/>
    <w:rsid w:val="00F135AF"/>
    <w:rsid w:val="00F155ED"/>
    <w:rsid w:val="00F15B08"/>
    <w:rsid w:val="00F166E3"/>
    <w:rsid w:val="00F16B5E"/>
    <w:rsid w:val="00F170F9"/>
    <w:rsid w:val="00F17259"/>
    <w:rsid w:val="00F17364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27AFC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421"/>
    <w:rsid w:val="00F46610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5AB3"/>
    <w:rsid w:val="00F565DF"/>
    <w:rsid w:val="00F5666A"/>
    <w:rsid w:val="00F57133"/>
    <w:rsid w:val="00F57EFD"/>
    <w:rsid w:val="00F612BF"/>
    <w:rsid w:val="00F612F4"/>
    <w:rsid w:val="00F61FEC"/>
    <w:rsid w:val="00F6279D"/>
    <w:rsid w:val="00F63540"/>
    <w:rsid w:val="00F6445C"/>
    <w:rsid w:val="00F65348"/>
    <w:rsid w:val="00F656A6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108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C7D7B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Placeholder Text" w:uiPriority="62" w:unhideWhenUsed="0"/>
    <w:lsdException w:name="No Spacing" w:semiHidden="0" w:uiPriority="63" w:unhideWhenUsed="0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C9670A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3F77A4"/>
    <w:pPr>
      <w:tabs>
        <w:tab w:val="right" w:pos="8505"/>
        <w:tab w:val="right" w:pos="9072"/>
      </w:tabs>
      <w:spacing w:before="240"/>
    </w:pPr>
  </w:style>
  <w:style w:type="character" w:customStyle="1" w:styleId="BrdtextluftverChar">
    <w:name w:val="Brödtext luft över Char"/>
    <w:link w:val="Brdtextluftver"/>
    <w:rsid w:val="003F77A4"/>
    <w:rPr>
      <w:sz w:val="24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3F77A4"/>
    <w:pPr>
      <w:tabs>
        <w:tab w:val="clear" w:pos="851"/>
        <w:tab w:val="right" w:pos="9072"/>
      </w:tabs>
      <w:spacing w:before="240"/>
      <w:ind w:left="567" w:hanging="567"/>
    </w:pPr>
    <w:rPr>
      <w:sz w:val="24"/>
    </w:rPr>
  </w:style>
  <w:style w:type="character" w:customStyle="1" w:styleId="UppgiftluftverChar">
    <w:name w:val="Uppgift luft över Char"/>
    <w:link w:val="Uppgiftluftver"/>
    <w:rsid w:val="003F77A4"/>
    <w:rPr>
      <w:sz w:val="24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Uppgiftrad2">
    <w:name w:val="Uppgift rad 2"/>
    <w:basedOn w:val="Uppgiftluftver"/>
    <w:qFormat/>
    <w:rsid w:val="003F77A4"/>
    <w:pPr>
      <w:spacing w:before="0"/>
    </w:pPr>
  </w:style>
  <w:style w:type="paragraph" w:customStyle="1" w:styleId="Facitrad1">
    <w:name w:val="Facit rad 1"/>
    <w:basedOn w:val="Uppgiftluftver"/>
    <w:qFormat/>
    <w:rsid w:val="00E03B42"/>
    <w:pPr>
      <w:spacing w:before="180"/>
    </w:pPr>
    <w:rPr>
      <w:lang w:val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22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3.bin"/><Relationship Id="rId47" Type="http://schemas.openxmlformats.org/officeDocument/2006/relationships/image" Target="media/image26.wmf"/><Relationship Id="rId50" Type="http://schemas.openxmlformats.org/officeDocument/2006/relationships/oleObject" Target="embeddings/oleObject17.bin"/><Relationship Id="rId55" Type="http://schemas.openxmlformats.org/officeDocument/2006/relationships/image" Target="media/image30.wmf"/><Relationship Id="rId63" Type="http://schemas.openxmlformats.org/officeDocument/2006/relationships/image" Target="media/image34.wmf"/><Relationship Id="rId68" Type="http://schemas.openxmlformats.org/officeDocument/2006/relationships/oleObject" Target="embeddings/oleObject26.bin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image" Target="media/image15.wmf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32" Type="http://schemas.openxmlformats.org/officeDocument/2006/relationships/image" Target="media/image18.wmf"/><Relationship Id="rId37" Type="http://schemas.openxmlformats.org/officeDocument/2006/relationships/image" Target="media/image21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5.wmf"/><Relationship Id="rId53" Type="http://schemas.openxmlformats.org/officeDocument/2006/relationships/image" Target="media/image29.wmf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0.bin"/><Relationship Id="rId49" Type="http://schemas.openxmlformats.org/officeDocument/2006/relationships/image" Target="media/image27.wmf"/><Relationship Id="rId57" Type="http://schemas.openxmlformats.org/officeDocument/2006/relationships/image" Target="media/image31.wmf"/><Relationship Id="rId61" Type="http://schemas.openxmlformats.org/officeDocument/2006/relationships/image" Target="media/image33.wmf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31" Type="http://schemas.openxmlformats.org/officeDocument/2006/relationships/image" Target="media/image17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image" Target="media/image35.wmf"/><Relationship Id="rId73" Type="http://schemas.microsoft.com/office/2011/relationships/people" Target="people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image" Target="media/image16.wmf"/><Relationship Id="rId35" Type="http://schemas.openxmlformats.org/officeDocument/2006/relationships/image" Target="media/image20.wmf"/><Relationship Id="rId43" Type="http://schemas.openxmlformats.org/officeDocument/2006/relationships/image" Target="media/image24.wmf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4.bin"/><Relationship Id="rId69" Type="http://schemas.openxmlformats.org/officeDocument/2006/relationships/image" Target="media/image37.wmf"/><Relationship Id="rId8" Type="http://schemas.openxmlformats.org/officeDocument/2006/relationships/image" Target="media/image2.wmf"/><Relationship Id="rId51" Type="http://schemas.openxmlformats.org/officeDocument/2006/relationships/image" Target="media/image28.wmf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9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32.wmf"/><Relationship Id="rId67" Type="http://schemas.openxmlformats.org/officeDocument/2006/relationships/image" Target="media/image36.wmf"/><Relationship Id="rId20" Type="http://schemas.openxmlformats.org/officeDocument/2006/relationships/image" Target="media/image9.wmf"/><Relationship Id="rId41" Type="http://schemas.openxmlformats.org/officeDocument/2006/relationships/image" Target="media/image23.wmf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86B7FF1-8D4F-489C-9A99-9793F951A3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560</Words>
  <Characters>2969</Characters>
  <Application>Microsoft Office Word</Application>
  <DocSecurity>0</DocSecurity>
  <Lines>24</Lines>
  <Paragraphs>7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3522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19-04-24T11:18:00Z</cp:lastPrinted>
  <dcterms:created xsi:type="dcterms:W3CDTF">2020-06-17T07:34:00Z</dcterms:created>
  <dcterms:modified xsi:type="dcterms:W3CDTF">2020-06-17T07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